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0" r:id="rId1"/>
  </p:sldMasterIdLst>
  <p:notesMasterIdLst>
    <p:notesMasterId r:id="rId17"/>
  </p:notesMasterIdLst>
  <p:handoutMasterIdLst>
    <p:handoutMasterId r:id="rId18"/>
  </p:handoutMasterIdLst>
  <p:sldIdLst>
    <p:sldId id="256" r:id="rId2"/>
    <p:sldId id="264" r:id="rId3"/>
    <p:sldId id="355" r:id="rId4"/>
    <p:sldId id="306" r:id="rId5"/>
    <p:sldId id="356" r:id="rId6"/>
    <p:sldId id="263" r:id="rId7"/>
    <p:sldId id="345" r:id="rId8"/>
    <p:sldId id="261" r:id="rId9"/>
    <p:sldId id="260" r:id="rId10"/>
    <p:sldId id="270" r:id="rId11"/>
    <p:sldId id="347" r:id="rId12"/>
    <p:sldId id="365" r:id="rId13"/>
    <p:sldId id="367" r:id="rId14"/>
    <p:sldId id="266" r:id="rId15"/>
    <p:sldId id="351" r:id="rId16"/>
  </p:sldIdLst>
  <p:sldSz cx="12192000" cy="6858000"/>
  <p:notesSz cx="6794500" cy="99314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5" d="100"/>
          <a:sy n="115" d="100"/>
        </p:scale>
        <p:origin x="706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907184F-93CB-42C7-BC0D-271D85089FD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813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251519D-1406-400F-BF84-725640B520D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48100" y="0"/>
            <a:ext cx="2944813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1A9521-BF47-4C21-B37E-B75C12E14A37}" type="datetimeFigureOut">
              <a:rPr lang="en-US" smtClean="0"/>
              <a:t>15-Jun-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286CB2A-B6F7-4F30-9FF9-AB34F116B58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32925"/>
            <a:ext cx="2944813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4A619E-4FBF-4C5E-8A49-EF937BEE459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48100" y="9432925"/>
            <a:ext cx="2944813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2F071B-74BC-46BA-93D4-75D59BD144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03742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8645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1E8FE3-3A06-4953-B055-19680AC8C7F4}" type="datetimeFigureOut">
              <a:rPr lang="ru-RU" smtClean="0"/>
              <a:t>15.06.2024</a:t>
            </a:fld>
            <a:endParaRPr lang="ru-R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87313" y="744538"/>
            <a:ext cx="6619875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17415"/>
            <a:ext cx="5435600" cy="446913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3106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8645" y="9433106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C675BC-7073-4055-A173-94207ABC58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931259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>
            <a:extLst>
              <a:ext uri="{FF2B5EF4-FFF2-40B4-BE49-F238E27FC236}">
                <a16:creationId xmlns:a16="http://schemas.microsoft.com/office/drawing/2014/main" id="{F99AB54D-AA1D-4B99-BFA0-312836B5B84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>
            <a:extLst>
              <a:ext uri="{FF2B5EF4-FFF2-40B4-BE49-F238E27FC236}">
                <a16:creationId xmlns:a16="http://schemas.microsoft.com/office/drawing/2014/main" id="{C70D83E3-041E-4580-BCEA-FF8C24DAEC1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altLang="en-DE"/>
              <a:t>Spin transfer coefficient from virtual gamma to lambda</a:t>
            </a:r>
          </a:p>
          <a:p>
            <a:pPr>
              <a:spcBef>
                <a:spcPct val="0"/>
              </a:spcBef>
            </a:pPr>
            <a:r>
              <a:rPr lang="en-GB" altLang="en-DE"/>
              <a:t>struck quark which absorbs the virtual photon acquires the virtual photon polarization . The spin-transfer coefficient dll describes the probability that the polarization is transferred to the </a:t>
            </a:r>
            <a:r>
              <a:rPr lang="en-GB" altLang="en-DE">
                <a:sym typeface="Symbol" panose="05050102010706020507" pitchFamily="18" charset="2"/>
              </a:rPr>
              <a:t></a:t>
            </a:r>
            <a:r>
              <a:rPr lang="en-GB" altLang="en-DE"/>
              <a:t> hyperon along the secondary quantization axis </a:t>
            </a:r>
            <a:r>
              <a:rPr lang="en-GB" altLang="en-DE" i="1"/>
              <a:t>L’</a:t>
            </a:r>
            <a:endParaRPr lang="en-US" altLang="en-DE"/>
          </a:p>
        </p:txBody>
      </p:sp>
      <p:sp>
        <p:nvSpPr>
          <p:cNvPr id="34820" name="Slide Number Placeholder 3">
            <a:extLst>
              <a:ext uri="{FF2B5EF4-FFF2-40B4-BE49-F238E27FC236}">
                <a16:creationId xmlns:a16="http://schemas.microsoft.com/office/drawing/2014/main" id="{2A001692-42E8-4C77-9B59-6EB82050384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F5F4B810-00A3-4AF7-9BEE-97D741CB73D9}" type="slidenum">
              <a:rPr lang="ru-RU" altLang="en-DE"/>
              <a:pPr/>
              <a:t>2</a:t>
            </a:fld>
            <a:endParaRPr lang="ru-RU" altLang="en-DE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E844BAE-DDCB-415E-B037-29250A59BAD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D. Veretennikov</a:t>
            </a:r>
            <a:endParaRPr lang="en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D59F4C-E032-4D2F-9386-68E0076AF7FB}" type="slidenum">
              <a:rPr lang="en-US"/>
              <a:pPr/>
              <a:t>6</a:t>
            </a:fld>
            <a:endParaRPr 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313" y="744538"/>
            <a:ext cx="6619875" cy="3724275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l-PL" dirty="0"/>
              <a:t>Dh q(z) ∼ zqh(z),</a:t>
            </a:r>
            <a:r>
              <a:rPr lang="en-US" dirty="0"/>
              <a:t>  D- fragmentation </a:t>
            </a:r>
            <a:r>
              <a:rPr lang="en-US" dirty="0" err="1"/>
              <a:t>func</a:t>
            </a:r>
            <a:r>
              <a:rPr lang="en-US" dirty="0"/>
              <a:t>, q –distribution function, </a:t>
            </a:r>
            <a:r>
              <a:rPr lang="en-US" dirty="0" err="1"/>
              <a:t>Gribov</a:t>
            </a:r>
            <a:r>
              <a:rPr lang="en-US" dirty="0"/>
              <a:t>–</a:t>
            </a:r>
            <a:r>
              <a:rPr lang="en-US" dirty="0" err="1"/>
              <a:t>Lipatov</a:t>
            </a:r>
            <a:r>
              <a:rPr lang="en-US"/>
              <a:t> re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C675BC-7073-4055-A173-94207ABC58E4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35301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142965" y="1676400"/>
            <a:ext cx="10363200" cy="1462088"/>
          </a:xfrm>
          <a:prstGeom prst="rect">
            <a:avLst/>
          </a:prstGeom>
        </p:spPr>
        <p:txBody>
          <a:bodyPr/>
          <a:lstStyle>
            <a:lvl1pPr algn="ctr">
              <a:defRPr sz="4400"/>
            </a:lvl1pPr>
          </a:lstStyle>
          <a:p>
            <a:r>
              <a:rPr lang="ru-RU" dirty="0"/>
              <a:t>Click to edit Master title style</a:t>
            </a:r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79169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F5A266C-E06C-4C4A-B1E2-FB0A7452E04D}"/>
              </a:ext>
            </a:extLst>
          </p:cNvPr>
          <p:cNvSpPr/>
          <p:nvPr userDrawn="1"/>
        </p:nvSpPr>
        <p:spPr>
          <a:xfrm>
            <a:off x="-1455" y="6400800"/>
            <a:ext cx="12188825" cy="457200"/>
          </a:xfrm>
          <a:prstGeom prst="rect">
            <a:avLst/>
          </a:prstGeom>
          <a:solidFill>
            <a:srgbClr val="66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0E520E6E-472D-4D30-8CE2-57C9730485A5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590551" y="862013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ru-RU" sz="2400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9" name="Picture 8" descr="hermeslogo">
            <a:extLst>
              <a:ext uri="{FF2B5EF4-FFF2-40B4-BE49-F238E27FC236}">
                <a16:creationId xmlns:a16="http://schemas.microsoft.com/office/drawing/2014/main" id="{2E8EC9D9-B828-4BEC-946C-0A562ED8FF9F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/>
          <a:srcRect r="6000"/>
          <a:stretch/>
        </p:blipFill>
        <p:spPr bwMode="auto">
          <a:xfrm>
            <a:off x="143339" y="274724"/>
            <a:ext cx="1128125" cy="849227"/>
          </a:xfrm>
          <a:prstGeom prst="rect">
            <a:avLst/>
          </a:prstGeom>
          <a:noFill/>
        </p:spPr>
      </p:pic>
      <p:sp>
        <p:nvSpPr>
          <p:cNvPr id="10" name="Slide Number Placeholder 8">
            <a:extLst>
              <a:ext uri="{FF2B5EF4-FFF2-40B4-BE49-F238E27FC236}">
                <a16:creationId xmlns:a16="http://schemas.microsoft.com/office/drawing/2014/main" id="{FD82A4C0-B980-408C-B498-FFD41F37FB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76520" y="6446837"/>
            <a:ext cx="1312025" cy="365125"/>
          </a:xfrm>
          <a:prstGeom prst="rect">
            <a:avLst/>
          </a:prstGeom>
        </p:spPr>
        <p:txBody>
          <a:bodyPr/>
          <a:lstStyle>
            <a:lvl1pPr>
              <a:defRPr sz="1600" b="1">
                <a:solidFill>
                  <a:schemeClr val="tx1"/>
                </a:solidFill>
              </a:defRPr>
            </a:lvl1pPr>
          </a:lstStyle>
          <a:p>
            <a:fld id="{8A2DB59A-68F4-4FFD-B1F3-8FA6554DACEC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1" name="Date Placeholder 6">
            <a:extLst>
              <a:ext uri="{FF2B5EF4-FFF2-40B4-BE49-F238E27FC236}">
                <a16:creationId xmlns:a16="http://schemas.microsoft.com/office/drawing/2014/main" id="{8B0FCB81-1910-4D2F-A584-FCA643A3293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6226" y="6492875"/>
            <a:ext cx="2472271" cy="365125"/>
          </a:xfrm>
          <a:prstGeom prst="rect">
            <a:avLst/>
          </a:prstGeom>
        </p:spPr>
        <p:txBody>
          <a:bodyPr/>
          <a:lstStyle>
            <a:lvl1pPr>
              <a:defRPr sz="14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/>
              <a:t>17.06.2024     D.Veretennikov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5860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11222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4" r:id="rId2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Tahom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2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9.png"/><Relationship Id="rId5" Type="http://schemas.openxmlformats.org/officeDocument/2006/relationships/image" Target="../media/image4.e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8.png"/><Relationship Id="rId7" Type="http://schemas.openxmlformats.org/officeDocument/2006/relationships/image" Target="../media/image19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20.emf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20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g"/><Relationship Id="rId3" Type="http://schemas.openxmlformats.org/officeDocument/2006/relationships/image" Target="../media/image24.wmf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86908" y="464907"/>
            <a:ext cx="6553708" cy="2232248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en-US" sz="36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eam-spin induced polarization of Λ and anti-Λ hyperons in semi-inclusive deep-inelastic scattering</a:t>
            </a:r>
            <a:endParaRPr lang="ru-RU" sz="36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952964" y="2816932"/>
            <a:ext cx="5400600" cy="1224136"/>
          </a:xfrm>
          <a:prstGeom prst="rect">
            <a:avLst/>
          </a:prstGeom>
        </p:spPr>
        <p:txBody>
          <a:bodyPr/>
          <a:lstStyle/>
          <a:p>
            <a:r>
              <a:rPr lang="en-US" sz="2400" b="1" dirty="0">
                <a:latin typeface="Calibri" pitchFamily="34" charset="0"/>
                <a:cs typeface="Calibri" pitchFamily="34" charset="0"/>
              </a:rPr>
              <a:t>D. </a:t>
            </a:r>
            <a:r>
              <a:rPr lang="en-US" sz="2400" b="1" dirty="0" err="1">
                <a:latin typeface="Calibri" pitchFamily="34" charset="0"/>
                <a:cs typeface="Calibri" pitchFamily="34" charset="0"/>
              </a:rPr>
              <a:t>Veretennikov</a:t>
            </a:r>
            <a:endParaRPr lang="en-US" sz="2400" b="1" dirty="0">
              <a:latin typeface="Calibri" pitchFamily="34" charset="0"/>
              <a:cs typeface="Calibri" pitchFamily="34" charset="0"/>
            </a:endParaRPr>
          </a:p>
          <a:p>
            <a:r>
              <a:rPr lang="en-US" sz="2400" b="1" dirty="0">
                <a:solidFill>
                  <a:srgbClr val="0000CC"/>
                </a:solidFill>
                <a:latin typeface="Calibri" pitchFamily="34" charset="0"/>
                <a:cs typeface="Calibri" pitchFamily="34" charset="0"/>
              </a:rPr>
              <a:t>On behalf of the HERMES collaboration</a:t>
            </a:r>
            <a:endParaRPr lang="en-GB" sz="2400" b="1" dirty="0">
              <a:solidFill>
                <a:srgbClr val="0000CC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4" name="Picture 3" descr="hermes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68008" y="4509120"/>
            <a:ext cx="1981200" cy="1508125"/>
          </a:xfrm>
          <a:prstGeom prst="rect">
            <a:avLst/>
          </a:prstGeom>
          <a:noFill/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B10A657-7418-407A-806A-7F81AABF2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4340017" cy="6858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547325A-FD33-4793-BD12-67F3BAAE4EF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7209" y="4869160"/>
            <a:ext cx="2434640" cy="1082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7336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3"/>
          <p:cNvSpPr>
            <a:spLocks noGrp="1"/>
          </p:cNvSpPr>
          <p:nvPr>
            <p:ph type="title" idx="4294967295"/>
          </p:nvPr>
        </p:nvSpPr>
        <p:spPr>
          <a:xfrm>
            <a:off x="1505712" y="173707"/>
            <a:ext cx="4105275" cy="604838"/>
          </a:xfrm>
          <a:prstGeom prst="rect">
            <a:avLst/>
          </a:prstGeom>
          <a:ln/>
        </p:spPr>
        <p:txBody>
          <a:bodyPr>
            <a:noAutofit/>
          </a:bodyPr>
          <a:lstStyle/>
          <a:p>
            <a:pPr eaLnBrk="1" hangingPunct="1"/>
            <a:r>
              <a:rPr lang="en-US" sz="3200" b="1" i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  <a:sym typeface="Symbol"/>
              </a:rPr>
              <a:t> event selection</a:t>
            </a:r>
            <a:endParaRPr lang="ru-RU" sz="3200" b="1" i="1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388" name="Rectangle 18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6390" name="Rectangle 19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6392" name="Rectangle 19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19838" y="2899048"/>
                <a:ext cx="5941777" cy="27860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-216000">
                  <a:spcBef>
                    <a:spcPts val="600"/>
                  </a:spcBef>
                </a:pPr>
                <a:r>
                  <a:rPr lang="en-GB" sz="2000" b="1" dirty="0">
                    <a:latin typeface="Calibri" pitchFamily="34" charset="0"/>
                    <a:cs typeface="Calibri" pitchFamily="34" charset="0"/>
                  </a:rPr>
                  <a:t>Background  suppression</a:t>
                </a: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0000FF"/>
                  </a:buClr>
                  <a:buSzPct val="100000"/>
                  <a:buFont typeface="Wingdings" panose="05000000000000000000" pitchFamily="2" charset="2"/>
                  <a:buChar char="§"/>
                </a:pPr>
                <a:r>
                  <a:rPr lang="en-GB" sz="2000" dirty="0">
                    <a:latin typeface="Calibri" pitchFamily="34" charset="0"/>
                    <a:cs typeface="Calibri" pitchFamily="34" charset="0"/>
                  </a:rPr>
                  <a:t>leading </a:t>
                </a:r>
                <a:r>
                  <a:rPr lang="en-GB" sz="2000" dirty="0">
                    <a:latin typeface="Calibri" pitchFamily="34" charset="0"/>
                    <a:cs typeface="Calibri" pitchFamily="34" charset="0"/>
                    <a:sym typeface="Symbol"/>
                  </a:rPr>
                  <a:t> rejection (i</a:t>
                </a:r>
                <a:r>
                  <a:rPr lang="en-GB" sz="2000" dirty="0">
                    <a:latin typeface="Calibri" pitchFamily="34" charset="0"/>
                    <a:cs typeface="Calibri" pitchFamily="34" charset="0"/>
                  </a:rPr>
                  <a:t>n HERMES kinematics proton is </a:t>
                </a:r>
                <a:r>
                  <a:rPr lang="en-GB" sz="2000" dirty="0">
                    <a:solidFill>
                      <a:srgbClr val="FF0000"/>
                    </a:solidFill>
                    <a:latin typeface="Calibri" pitchFamily="34" charset="0"/>
                    <a:cs typeface="Calibri" pitchFamily="34" charset="0"/>
                  </a:rPr>
                  <a:t>always leading</a:t>
                </a:r>
                <a:r>
                  <a:rPr lang="en-GB" sz="2000" dirty="0">
                    <a:latin typeface="Calibri" pitchFamily="34" charset="0"/>
                    <a:cs typeface="Calibri" pitchFamily="34" charset="0"/>
                    <a:sym typeface="Symbol"/>
                  </a:rPr>
                  <a:t>):</a:t>
                </a:r>
                <a:endParaRPr lang="en-GB" sz="2000" dirty="0">
                  <a:latin typeface="Calibri" pitchFamily="34" charset="0"/>
                  <a:cs typeface="Calibri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0000FF"/>
                  </a:buClr>
                  <a:buSzPct val="100000"/>
                  <a:buFont typeface="Wingdings" panose="05000000000000000000" pitchFamily="2" charset="2"/>
                  <a:buChar char="§"/>
                </a:pPr>
                <a:r>
                  <a:rPr lang="en-US" sz="2000" i="1" dirty="0" err="1">
                    <a:latin typeface="Calibri" pitchFamily="34" charset="0"/>
                    <a:cs typeface="Calibri" pitchFamily="34" charset="0"/>
                  </a:rPr>
                  <a:t>h</a:t>
                </a:r>
                <a:r>
                  <a:rPr lang="en-US" sz="2000" i="1" baseline="30000" dirty="0" err="1">
                    <a:latin typeface="Calibri" pitchFamily="34" charset="0"/>
                    <a:cs typeface="Calibri" pitchFamily="34" charset="0"/>
                  </a:rPr>
                  <a:t>+</a:t>
                </a:r>
                <a:r>
                  <a:rPr lang="en-US" sz="2000" i="1" dirty="0" err="1">
                    <a:latin typeface="Calibri" pitchFamily="34" charset="0"/>
                    <a:cs typeface="Calibri" pitchFamily="34" charset="0"/>
                  </a:rPr>
                  <a:t>h</a:t>
                </a:r>
                <a:r>
                  <a:rPr lang="en-US" sz="2000" i="1" baseline="30000" dirty="0">
                    <a:latin typeface="Calibri" pitchFamily="34" charset="0"/>
                    <a:cs typeface="Calibri" pitchFamily="34" charset="0"/>
                  </a:rPr>
                  <a:t>-</a:t>
                </a:r>
                <a:r>
                  <a:rPr lang="en-US" sz="2000" i="1" dirty="0">
                    <a:latin typeface="Calibri" pitchFamily="34" charset="0"/>
                    <a:cs typeface="Calibri" pitchFamily="34" charset="0"/>
                  </a:rPr>
                  <a:t> </a:t>
                </a:r>
                <a:r>
                  <a:rPr lang="en-US" sz="2000" dirty="0">
                    <a:latin typeface="Calibri" pitchFamily="34" charset="0"/>
                    <a:cs typeface="Calibri" pitchFamily="34" charset="0"/>
                  </a:rPr>
                  <a:t>pair background (coming from V</a:t>
                </a:r>
                <a:r>
                  <a:rPr lang="en-US" sz="2000" baseline="-25000" dirty="0">
                    <a:latin typeface="Calibri" pitchFamily="34" charset="0"/>
                    <a:cs typeface="Calibri" pitchFamily="34" charset="0"/>
                  </a:rPr>
                  <a:t>1</a:t>
                </a:r>
                <a:r>
                  <a:rPr lang="en-US" sz="2000" dirty="0">
                    <a:latin typeface="Calibri" pitchFamily="34" charset="0"/>
                    <a:cs typeface="Calibri" pitchFamily="34" charset="0"/>
                  </a:rPr>
                  <a:t>) rejection, vertex separation:</a:t>
                </a:r>
              </a:p>
              <a:p>
                <a:pPr marL="1005300" lvl="2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0000FF"/>
                  </a:buClr>
                  <a:buSzPct val="100000"/>
                  <a:buFont typeface="Courier New" panose="02070309020205020404" pitchFamily="49" charset="0"/>
                  <a:buChar char="o"/>
                </a:pPr>
                <a:r>
                  <a:rPr lang="en-US" sz="2000" dirty="0">
                    <a:latin typeface="Calibri" pitchFamily="34" charset="0"/>
                    <a:cs typeface="Calibri" pitchFamily="34" charset="0"/>
                  </a:rPr>
                  <a:t>d(V</a:t>
                </a:r>
                <a:r>
                  <a:rPr lang="en-US" sz="2000" baseline="-25000" dirty="0">
                    <a:latin typeface="Calibri" pitchFamily="34" charset="0"/>
                    <a:cs typeface="Calibri" pitchFamily="34" charset="0"/>
                  </a:rPr>
                  <a:t>1</a:t>
                </a:r>
                <a:r>
                  <a:rPr lang="en-US" sz="2000" dirty="0">
                    <a:latin typeface="Calibri" pitchFamily="34" charset="0"/>
                    <a:cs typeface="Calibri" pitchFamily="34" charset="0"/>
                  </a:rPr>
                  <a:t>,V</a:t>
                </a:r>
                <a:r>
                  <a:rPr lang="en-US" sz="2000" baseline="-25000" dirty="0">
                    <a:latin typeface="Calibri" pitchFamily="34" charset="0"/>
                    <a:cs typeface="Calibri" pitchFamily="34" charset="0"/>
                  </a:rPr>
                  <a:t>2</a:t>
                </a:r>
                <a:r>
                  <a:rPr lang="en-US" sz="2000" dirty="0">
                    <a:latin typeface="Calibri" pitchFamily="34" charset="0"/>
                    <a:cs typeface="Calibri" pitchFamily="34" charset="0"/>
                  </a:rPr>
                  <a:t>) &gt; 6 cm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itchFamily="34" charset="0"/>
                      </a:rPr>
                      <m:t>Λ</m:t>
                    </m:r>
                  </m:oMath>
                </a14:m>
                <a:endParaRPr lang="en-US" sz="2000" dirty="0">
                  <a:latin typeface="Calibri" pitchFamily="34" charset="0"/>
                  <a:cs typeface="Calibri" pitchFamily="34" charset="0"/>
                </a:endParaRPr>
              </a:p>
              <a:p>
                <a:pPr marL="1005300" lvl="2" indent="-342900">
                  <a:spcBef>
                    <a:spcPts val="600"/>
                  </a:spcBef>
                  <a:spcAft>
                    <a:spcPts val="600"/>
                  </a:spcAft>
                  <a:buClr>
                    <a:srgbClr val="0000FF"/>
                  </a:buClr>
                  <a:buSzPct val="100000"/>
                  <a:buFont typeface="Courier New" panose="02070309020205020404" pitchFamily="49" charset="0"/>
                  <a:buChar char="o"/>
                </a:pPr>
                <a:r>
                  <a:rPr lang="en-US" sz="2000" dirty="0">
                    <a:latin typeface="Calibri" pitchFamily="34" charset="0"/>
                    <a:cs typeface="Calibri" pitchFamily="34" charset="0"/>
                  </a:rPr>
                  <a:t>d(V</a:t>
                </a:r>
                <a:r>
                  <a:rPr lang="en-US" sz="2000" baseline="-25000" dirty="0">
                    <a:latin typeface="Calibri" pitchFamily="34" charset="0"/>
                    <a:cs typeface="Calibri" pitchFamily="34" charset="0"/>
                  </a:rPr>
                  <a:t>1</a:t>
                </a:r>
                <a:r>
                  <a:rPr lang="en-US" sz="2000" dirty="0">
                    <a:latin typeface="Calibri" pitchFamily="34" charset="0"/>
                    <a:cs typeface="Calibri" pitchFamily="34" charset="0"/>
                  </a:rPr>
                  <a:t>,V</a:t>
                </a:r>
                <a:r>
                  <a:rPr lang="en-US" sz="2000" baseline="-25000" dirty="0">
                    <a:latin typeface="Calibri" pitchFamily="34" charset="0"/>
                    <a:cs typeface="Calibri" pitchFamily="34" charset="0"/>
                  </a:rPr>
                  <a:t>2</a:t>
                </a:r>
                <a:r>
                  <a:rPr lang="en-US" sz="2000" dirty="0">
                    <a:latin typeface="Calibri" pitchFamily="34" charset="0"/>
                    <a:cs typeface="Calibri" pitchFamily="34" charset="0"/>
                  </a:rPr>
                  <a:t>) &gt; 10 cm f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itchFamily="34" charset="0"/>
                          </a:rPr>
                          <m:t>Λ</m:t>
                        </m:r>
                      </m:e>
                    </m:acc>
                  </m:oMath>
                </a14:m>
                <a:r>
                  <a:rPr lang="en-US" sz="2000" dirty="0">
                    <a:latin typeface="Calibri" pitchFamily="34" charset="0"/>
                    <a:cs typeface="Calibri" pitchFamily="34" charset="0"/>
                  </a:rPr>
                  <a:t> </a:t>
                </a:r>
                <a:endParaRPr lang="en-GB" sz="2000" dirty="0">
                  <a:solidFill>
                    <a:srgbClr val="0000CC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9838" y="2899048"/>
                <a:ext cx="5941777" cy="2786084"/>
              </a:xfrm>
              <a:prstGeom prst="rect">
                <a:avLst/>
              </a:prstGeom>
              <a:blipFill>
                <a:blip r:embed="rId2"/>
                <a:stretch>
                  <a:fillRect l="-1026" t="-1313" r="-615" b="-3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9E1FFC5C-64E0-4134-8EE8-AF6EC678C7BD}"/>
              </a:ext>
            </a:extLst>
          </p:cNvPr>
          <p:cNvGrpSpPr/>
          <p:nvPr/>
        </p:nvGrpSpPr>
        <p:grpSpPr>
          <a:xfrm>
            <a:off x="695400" y="2834765"/>
            <a:ext cx="4361388" cy="2491234"/>
            <a:chOff x="1878014" y="1182689"/>
            <a:chExt cx="4361388" cy="2491234"/>
          </a:xfrm>
        </p:grpSpPr>
        <p:sp>
          <p:nvSpPr>
            <p:cNvPr id="8" name="Rectangle 445"/>
            <p:cNvSpPr>
              <a:spLocks noChangeArrowheads="1"/>
            </p:cNvSpPr>
            <p:nvPr/>
          </p:nvSpPr>
          <p:spPr bwMode="auto">
            <a:xfrm>
              <a:off x="4148138" y="1782764"/>
              <a:ext cx="110608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300" b="1">
                  <a:solidFill>
                    <a:srgbClr val="800000"/>
                  </a:solidFill>
                  <a:latin typeface="Arial" pitchFamily="34" charset="0"/>
                  <a:cs typeface="Arial" pitchFamily="34" charset="0"/>
                </a:rPr>
                <a:t>V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Rectangle 446"/>
            <p:cNvSpPr>
              <a:spLocks noChangeArrowheads="1"/>
            </p:cNvSpPr>
            <p:nvPr/>
          </p:nvSpPr>
          <p:spPr bwMode="auto">
            <a:xfrm>
              <a:off x="4249738" y="1900239"/>
              <a:ext cx="57708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800" b="1">
                  <a:solidFill>
                    <a:srgbClr val="800000"/>
                  </a:solidFill>
                  <a:latin typeface="Arial" pitchFamily="34" charset="0"/>
                  <a:cs typeface="Arial" pitchFamily="34" charset="0"/>
                </a:rPr>
                <a:t>2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6452" name="Group 16451"/>
            <p:cNvGrpSpPr/>
            <p:nvPr/>
          </p:nvGrpSpPr>
          <p:grpSpPr>
            <a:xfrm>
              <a:off x="2705101" y="2290763"/>
              <a:ext cx="157720" cy="240586"/>
              <a:chOff x="1181101" y="2290763"/>
              <a:chExt cx="157720" cy="240586"/>
            </a:xfrm>
          </p:grpSpPr>
          <p:sp>
            <p:nvSpPr>
              <p:cNvPr id="10" name="Rectangle 447"/>
              <p:cNvSpPr>
                <a:spLocks noChangeArrowheads="1"/>
              </p:cNvSpPr>
              <p:nvPr/>
            </p:nvSpPr>
            <p:spPr bwMode="auto">
              <a:xfrm>
                <a:off x="1181101" y="2290763"/>
                <a:ext cx="110608" cy="2000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1300" b="1" dirty="0">
                    <a:solidFill>
                      <a:srgbClr val="800000"/>
                    </a:solidFill>
                    <a:latin typeface="Arial" pitchFamily="34" charset="0"/>
                    <a:cs typeface="Arial" pitchFamily="34" charset="0"/>
                  </a:rPr>
                  <a:t>V</a:t>
                </a:r>
                <a:endParaRPr lang="ru-RU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" name="Rectangle 448"/>
              <p:cNvSpPr>
                <a:spLocks noChangeArrowheads="1"/>
              </p:cNvSpPr>
              <p:nvPr/>
            </p:nvSpPr>
            <p:spPr bwMode="auto">
              <a:xfrm>
                <a:off x="1281113" y="240823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800" b="1" dirty="0">
                    <a:solidFill>
                      <a:srgbClr val="800000"/>
                    </a:solidFill>
                    <a:latin typeface="Arial" pitchFamily="34" charset="0"/>
                    <a:cs typeface="Arial" pitchFamily="34" charset="0"/>
                  </a:rPr>
                  <a:t>1</a:t>
                </a:r>
                <a:endParaRPr lang="ru-RU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6" name="Rectangle 452"/>
            <p:cNvSpPr>
              <a:spLocks noChangeArrowheads="1"/>
            </p:cNvSpPr>
            <p:nvPr/>
          </p:nvSpPr>
          <p:spPr bwMode="auto">
            <a:xfrm>
              <a:off x="3316289" y="1762075"/>
              <a:ext cx="317395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3600" b="1" dirty="0">
                  <a:solidFill>
                    <a:srgbClr val="008000"/>
                  </a:solidFill>
                  <a:latin typeface="Symbol" pitchFamily="18" charset="2"/>
                  <a:cs typeface="Arial" pitchFamily="34" charset="0"/>
                </a:rPr>
                <a:t>L</a:t>
              </a:r>
              <a:endParaRPr lang="ru-RU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453"/>
            <p:cNvSpPr>
              <a:spLocks noChangeArrowheads="1"/>
            </p:cNvSpPr>
            <p:nvPr/>
          </p:nvSpPr>
          <p:spPr bwMode="auto">
            <a:xfrm>
              <a:off x="5292726" y="1182689"/>
              <a:ext cx="274114" cy="5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3500" b="1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p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454"/>
            <p:cNvSpPr>
              <a:spLocks noChangeArrowheads="1"/>
            </p:cNvSpPr>
            <p:nvPr/>
          </p:nvSpPr>
          <p:spPr bwMode="auto">
            <a:xfrm>
              <a:off x="5192713" y="1989138"/>
              <a:ext cx="421590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3600" b="1" dirty="0">
                  <a:solidFill>
                    <a:srgbClr val="008000"/>
                  </a:solidFill>
                  <a:latin typeface="Symbol" pitchFamily="18" charset="2"/>
                  <a:cs typeface="Arial" pitchFamily="34" charset="0"/>
                </a:rPr>
                <a:t>p</a:t>
              </a:r>
              <a:r>
                <a:rPr lang="en-US" sz="3600" b="1" baseline="30000" dirty="0">
                  <a:solidFill>
                    <a:srgbClr val="008000"/>
                  </a:solidFill>
                  <a:latin typeface="Symbol" pitchFamily="18" charset="2"/>
                  <a:cs typeface="Arial" pitchFamily="34" charset="0"/>
                </a:rPr>
                <a:t>-</a:t>
              </a:r>
              <a:endParaRPr lang="ru-RU" baseline="30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455"/>
            <p:cNvSpPr>
              <a:spLocks noChangeArrowheads="1"/>
            </p:cNvSpPr>
            <p:nvPr/>
          </p:nvSpPr>
          <p:spPr bwMode="auto">
            <a:xfrm>
              <a:off x="5414964" y="3135314"/>
              <a:ext cx="375103" cy="5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3500" b="1" dirty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e</a:t>
              </a:r>
              <a:r>
                <a:rPr lang="en-US" sz="3500" b="1" dirty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’</a:t>
              </a:r>
              <a:endParaRPr lang="ru-RU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Line 456"/>
            <p:cNvSpPr>
              <a:spLocks noChangeShapeType="1"/>
            </p:cNvSpPr>
            <p:nvPr/>
          </p:nvSpPr>
          <p:spPr bwMode="auto">
            <a:xfrm>
              <a:off x="1970088" y="2617788"/>
              <a:ext cx="41862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2" name="Rectangle 457"/>
            <p:cNvSpPr>
              <a:spLocks noChangeArrowheads="1"/>
            </p:cNvSpPr>
            <p:nvPr/>
          </p:nvSpPr>
          <p:spPr bwMode="auto">
            <a:xfrm>
              <a:off x="5692777" y="2679700"/>
              <a:ext cx="546625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700" i="1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beam</a:t>
              </a:r>
              <a:endParaRPr lang="ru-RU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Line 458"/>
            <p:cNvSpPr>
              <a:spLocks noChangeShapeType="1"/>
            </p:cNvSpPr>
            <p:nvPr/>
          </p:nvSpPr>
          <p:spPr bwMode="auto">
            <a:xfrm>
              <a:off x="2803525" y="2612562"/>
              <a:ext cx="2525714" cy="7556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5" name="Freeform 460"/>
            <p:cNvSpPr>
              <a:spLocks/>
            </p:cNvSpPr>
            <p:nvPr/>
          </p:nvSpPr>
          <p:spPr bwMode="auto">
            <a:xfrm>
              <a:off x="5227638" y="3300413"/>
              <a:ext cx="101600" cy="90488"/>
            </a:xfrm>
            <a:custGeom>
              <a:avLst/>
              <a:gdLst>
                <a:gd name="T0" fmla="*/ 64 w 64"/>
                <a:gd name="T1" fmla="*/ 44 h 57"/>
                <a:gd name="T2" fmla="*/ 0 w 64"/>
                <a:gd name="T3" fmla="*/ 57 h 57"/>
                <a:gd name="T4" fmla="*/ 28 w 64"/>
                <a:gd name="T5" fmla="*/ 34 h 57"/>
                <a:gd name="T6" fmla="*/ 16 w 64"/>
                <a:gd name="T7" fmla="*/ 0 h 57"/>
                <a:gd name="T8" fmla="*/ 64 w 64"/>
                <a:gd name="T9" fmla="*/ 44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57">
                  <a:moveTo>
                    <a:pt x="64" y="44"/>
                  </a:moveTo>
                  <a:lnTo>
                    <a:pt x="0" y="57"/>
                  </a:lnTo>
                  <a:lnTo>
                    <a:pt x="28" y="34"/>
                  </a:lnTo>
                  <a:lnTo>
                    <a:pt x="16" y="0"/>
                  </a:lnTo>
                  <a:lnTo>
                    <a:pt x="64" y="44"/>
                  </a:lnTo>
                  <a:close/>
                </a:path>
              </a:pathLst>
            </a:custGeom>
            <a:solidFill>
              <a:srgbClr val="000000"/>
            </a:solidFill>
            <a:ln w="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6" name="Line 461"/>
            <p:cNvSpPr>
              <a:spLocks noChangeShapeType="1"/>
            </p:cNvSpPr>
            <p:nvPr/>
          </p:nvSpPr>
          <p:spPr bwMode="auto">
            <a:xfrm flipV="1">
              <a:off x="4259263" y="1481138"/>
              <a:ext cx="1004888" cy="6048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7" name="Freeform 462"/>
            <p:cNvSpPr>
              <a:spLocks/>
            </p:cNvSpPr>
            <p:nvPr/>
          </p:nvSpPr>
          <p:spPr bwMode="auto">
            <a:xfrm>
              <a:off x="5160963" y="1481139"/>
              <a:ext cx="103188" cy="87313"/>
            </a:xfrm>
            <a:custGeom>
              <a:avLst/>
              <a:gdLst>
                <a:gd name="T0" fmla="*/ 65 w 65"/>
                <a:gd name="T1" fmla="*/ 0 h 55"/>
                <a:gd name="T2" fmla="*/ 30 w 65"/>
                <a:gd name="T3" fmla="*/ 55 h 55"/>
                <a:gd name="T4" fmla="*/ 32 w 65"/>
                <a:gd name="T5" fmla="*/ 20 h 55"/>
                <a:gd name="T6" fmla="*/ 0 w 65"/>
                <a:gd name="T7" fmla="*/ 6 h 55"/>
                <a:gd name="T8" fmla="*/ 65 w 65"/>
                <a:gd name="T9" fmla="*/ 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55">
                  <a:moveTo>
                    <a:pt x="65" y="0"/>
                  </a:moveTo>
                  <a:lnTo>
                    <a:pt x="30" y="55"/>
                  </a:lnTo>
                  <a:lnTo>
                    <a:pt x="32" y="20"/>
                  </a:lnTo>
                  <a:lnTo>
                    <a:pt x="0" y="6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0000"/>
            </a:solidFill>
            <a:ln w="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8" name="Line 463"/>
            <p:cNvSpPr>
              <a:spLocks noChangeShapeType="1"/>
            </p:cNvSpPr>
            <p:nvPr/>
          </p:nvSpPr>
          <p:spPr bwMode="auto">
            <a:xfrm>
              <a:off x="4262438" y="2087976"/>
              <a:ext cx="846138" cy="1730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9" name="Freeform 464"/>
            <p:cNvSpPr>
              <a:spLocks/>
            </p:cNvSpPr>
            <p:nvPr/>
          </p:nvSpPr>
          <p:spPr bwMode="auto">
            <a:xfrm>
              <a:off x="4230689" y="2065334"/>
              <a:ext cx="61913" cy="61913"/>
            </a:xfrm>
            <a:custGeom>
              <a:avLst/>
              <a:gdLst>
                <a:gd name="T0" fmla="*/ 2 w 39"/>
                <a:gd name="T1" fmla="*/ 13 h 39"/>
                <a:gd name="T2" fmla="*/ 4 w 39"/>
                <a:gd name="T3" fmla="*/ 7 h 39"/>
                <a:gd name="T4" fmla="*/ 8 w 39"/>
                <a:gd name="T5" fmla="*/ 3 h 39"/>
                <a:gd name="T6" fmla="*/ 15 w 39"/>
                <a:gd name="T7" fmla="*/ 1 h 39"/>
                <a:gd name="T8" fmla="*/ 20 w 39"/>
                <a:gd name="T9" fmla="*/ 0 h 39"/>
                <a:gd name="T10" fmla="*/ 26 w 39"/>
                <a:gd name="T11" fmla="*/ 1 h 39"/>
                <a:gd name="T12" fmla="*/ 31 w 39"/>
                <a:gd name="T13" fmla="*/ 4 h 39"/>
                <a:gd name="T14" fmla="*/ 36 w 39"/>
                <a:gd name="T15" fmla="*/ 8 h 39"/>
                <a:gd name="T16" fmla="*/ 38 w 39"/>
                <a:gd name="T17" fmla="*/ 15 h 39"/>
                <a:gd name="T18" fmla="*/ 39 w 39"/>
                <a:gd name="T19" fmla="*/ 20 h 39"/>
                <a:gd name="T20" fmla="*/ 38 w 39"/>
                <a:gd name="T21" fmla="*/ 26 h 39"/>
                <a:gd name="T22" fmla="*/ 35 w 39"/>
                <a:gd name="T23" fmla="*/ 31 h 39"/>
                <a:gd name="T24" fmla="*/ 30 w 39"/>
                <a:gd name="T25" fmla="*/ 36 h 39"/>
                <a:gd name="T26" fmla="*/ 25 w 39"/>
                <a:gd name="T27" fmla="*/ 39 h 39"/>
                <a:gd name="T28" fmla="*/ 18 w 39"/>
                <a:gd name="T29" fmla="*/ 39 h 39"/>
                <a:gd name="T30" fmla="*/ 12 w 39"/>
                <a:gd name="T31" fmla="*/ 38 h 39"/>
                <a:gd name="T32" fmla="*/ 7 w 39"/>
                <a:gd name="T33" fmla="*/ 35 h 39"/>
                <a:gd name="T34" fmla="*/ 3 w 39"/>
                <a:gd name="T35" fmla="*/ 30 h 39"/>
                <a:gd name="T36" fmla="*/ 0 w 39"/>
                <a:gd name="T37" fmla="*/ 24 h 39"/>
                <a:gd name="T38" fmla="*/ 0 w 39"/>
                <a:gd name="T39" fmla="*/ 18 h 39"/>
                <a:gd name="T40" fmla="*/ 2 w 39"/>
                <a:gd name="T41" fmla="*/ 13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9" h="39">
                  <a:moveTo>
                    <a:pt x="2" y="13"/>
                  </a:moveTo>
                  <a:lnTo>
                    <a:pt x="4" y="7"/>
                  </a:lnTo>
                  <a:lnTo>
                    <a:pt x="8" y="3"/>
                  </a:lnTo>
                  <a:lnTo>
                    <a:pt x="15" y="1"/>
                  </a:lnTo>
                  <a:lnTo>
                    <a:pt x="20" y="0"/>
                  </a:lnTo>
                  <a:lnTo>
                    <a:pt x="26" y="1"/>
                  </a:lnTo>
                  <a:lnTo>
                    <a:pt x="31" y="4"/>
                  </a:lnTo>
                  <a:lnTo>
                    <a:pt x="36" y="8"/>
                  </a:lnTo>
                  <a:lnTo>
                    <a:pt x="38" y="15"/>
                  </a:lnTo>
                  <a:lnTo>
                    <a:pt x="39" y="20"/>
                  </a:lnTo>
                  <a:lnTo>
                    <a:pt x="38" y="26"/>
                  </a:lnTo>
                  <a:lnTo>
                    <a:pt x="35" y="31"/>
                  </a:lnTo>
                  <a:lnTo>
                    <a:pt x="30" y="36"/>
                  </a:lnTo>
                  <a:lnTo>
                    <a:pt x="25" y="39"/>
                  </a:lnTo>
                  <a:lnTo>
                    <a:pt x="18" y="39"/>
                  </a:lnTo>
                  <a:lnTo>
                    <a:pt x="12" y="38"/>
                  </a:lnTo>
                  <a:lnTo>
                    <a:pt x="7" y="35"/>
                  </a:lnTo>
                  <a:lnTo>
                    <a:pt x="3" y="30"/>
                  </a:lnTo>
                  <a:lnTo>
                    <a:pt x="0" y="24"/>
                  </a:lnTo>
                  <a:lnTo>
                    <a:pt x="0" y="18"/>
                  </a:lnTo>
                  <a:lnTo>
                    <a:pt x="2" y="13"/>
                  </a:lnTo>
                  <a:close/>
                </a:path>
              </a:pathLst>
            </a:custGeom>
            <a:solidFill>
              <a:srgbClr val="000000"/>
            </a:solidFill>
            <a:ln w="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0" name="Freeform 465"/>
            <p:cNvSpPr>
              <a:spLocks/>
            </p:cNvSpPr>
            <p:nvPr/>
          </p:nvSpPr>
          <p:spPr bwMode="auto">
            <a:xfrm>
              <a:off x="5008564" y="2195514"/>
              <a:ext cx="100013" cy="92075"/>
            </a:xfrm>
            <a:custGeom>
              <a:avLst/>
              <a:gdLst>
                <a:gd name="T0" fmla="*/ 63 w 63"/>
                <a:gd name="T1" fmla="*/ 41 h 58"/>
                <a:gd name="T2" fmla="*/ 0 w 63"/>
                <a:gd name="T3" fmla="*/ 58 h 58"/>
                <a:gd name="T4" fmla="*/ 25 w 63"/>
                <a:gd name="T5" fmla="*/ 33 h 58"/>
                <a:gd name="T6" fmla="*/ 12 w 63"/>
                <a:gd name="T7" fmla="*/ 0 h 58"/>
                <a:gd name="T8" fmla="*/ 63 w 63"/>
                <a:gd name="T9" fmla="*/ 41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58">
                  <a:moveTo>
                    <a:pt x="63" y="41"/>
                  </a:moveTo>
                  <a:lnTo>
                    <a:pt x="0" y="58"/>
                  </a:lnTo>
                  <a:lnTo>
                    <a:pt x="25" y="33"/>
                  </a:lnTo>
                  <a:lnTo>
                    <a:pt x="12" y="0"/>
                  </a:lnTo>
                  <a:lnTo>
                    <a:pt x="63" y="41"/>
                  </a:lnTo>
                  <a:close/>
                </a:path>
              </a:pathLst>
            </a:custGeom>
            <a:solidFill>
              <a:srgbClr val="000000"/>
            </a:solidFill>
            <a:ln w="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6449" name="Freeform 527"/>
            <p:cNvSpPr>
              <a:spLocks/>
            </p:cNvSpPr>
            <p:nvPr/>
          </p:nvSpPr>
          <p:spPr bwMode="auto">
            <a:xfrm>
              <a:off x="2783632" y="2579689"/>
              <a:ext cx="63500" cy="60325"/>
            </a:xfrm>
            <a:custGeom>
              <a:avLst/>
              <a:gdLst>
                <a:gd name="T0" fmla="*/ 1 w 40"/>
                <a:gd name="T1" fmla="*/ 23 h 38"/>
                <a:gd name="T2" fmla="*/ 0 w 40"/>
                <a:gd name="T3" fmla="*/ 17 h 38"/>
                <a:gd name="T4" fmla="*/ 2 w 40"/>
                <a:gd name="T5" fmla="*/ 11 h 38"/>
                <a:gd name="T6" fmla="*/ 6 w 40"/>
                <a:gd name="T7" fmla="*/ 5 h 38"/>
                <a:gd name="T8" fmla="*/ 10 w 40"/>
                <a:gd name="T9" fmla="*/ 3 h 38"/>
                <a:gd name="T10" fmla="*/ 17 w 40"/>
                <a:gd name="T11" fmla="*/ 0 h 38"/>
                <a:gd name="T12" fmla="*/ 22 w 40"/>
                <a:gd name="T13" fmla="*/ 0 h 38"/>
                <a:gd name="T14" fmla="*/ 29 w 40"/>
                <a:gd name="T15" fmla="*/ 2 h 38"/>
                <a:gd name="T16" fmla="*/ 34 w 40"/>
                <a:gd name="T17" fmla="*/ 5 h 38"/>
                <a:gd name="T18" fmla="*/ 38 w 40"/>
                <a:gd name="T19" fmla="*/ 10 h 38"/>
                <a:gd name="T20" fmla="*/ 40 w 40"/>
                <a:gd name="T21" fmla="*/ 15 h 38"/>
                <a:gd name="T22" fmla="*/ 40 w 40"/>
                <a:gd name="T23" fmla="*/ 21 h 38"/>
                <a:gd name="T24" fmla="*/ 38 w 40"/>
                <a:gd name="T25" fmla="*/ 27 h 38"/>
                <a:gd name="T26" fmla="*/ 34 w 40"/>
                <a:gd name="T27" fmla="*/ 33 h 38"/>
                <a:gd name="T28" fmla="*/ 30 w 40"/>
                <a:gd name="T29" fmla="*/ 37 h 38"/>
                <a:gd name="T30" fmla="*/ 23 w 40"/>
                <a:gd name="T31" fmla="*/ 38 h 38"/>
                <a:gd name="T32" fmla="*/ 18 w 40"/>
                <a:gd name="T33" fmla="*/ 38 h 38"/>
                <a:gd name="T34" fmla="*/ 11 w 40"/>
                <a:gd name="T35" fmla="*/ 37 h 38"/>
                <a:gd name="T36" fmla="*/ 6 w 40"/>
                <a:gd name="T37" fmla="*/ 33 h 38"/>
                <a:gd name="T38" fmla="*/ 3 w 40"/>
                <a:gd name="T39" fmla="*/ 28 h 38"/>
                <a:gd name="T40" fmla="*/ 1 w 40"/>
                <a:gd name="T41" fmla="*/ 23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0" h="38">
                  <a:moveTo>
                    <a:pt x="1" y="23"/>
                  </a:moveTo>
                  <a:lnTo>
                    <a:pt x="0" y="17"/>
                  </a:lnTo>
                  <a:lnTo>
                    <a:pt x="2" y="11"/>
                  </a:lnTo>
                  <a:lnTo>
                    <a:pt x="6" y="5"/>
                  </a:lnTo>
                  <a:lnTo>
                    <a:pt x="10" y="3"/>
                  </a:lnTo>
                  <a:lnTo>
                    <a:pt x="17" y="0"/>
                  </a:lnTo>
                  <a:lnTo>
                    <a:pt x="22" y="0"/>
                  </a:lnTo>
                  <a:lnTo>
                    <a:pt x="29" y="2"/>
                  </a:lnTo>
                  <a:lnTo>
                    <a:pt x="34" y="5"/>
                  </a:lnTo>
                  <a:lnTo>
                    <a:pt x="38" y="10"/>
                  </a:lnTo>
                  <a:lnTo>
                    <a:pt x="40" y="15"/>
                  </a:lnTo>
                  <a:lnTo>
                    <a:pt x="40" y="21"/>
                  </a:lnTo>
                  <a:lnTo>
                    <a:pt x="38" y="27"/>
                  </a:lnTo>
                  <a:lnTo>
                    <a:pt x="34" y="33"/>
                  </a:lnTo>
                  <a:lnTo>
                    <a:pt x="30" y="37"/>
                  </a:lnTo>
                  <a:lnTo>
                    <a:pt x="23" y="38"/>
                  </a:lnTo>
                  <a:lnTo>
                    <a:pt x="18" y="38"/>
                  </a:lnTo>
                  <a:lnTo>
                    <a:pt x="11" y="37"/>
                  </a:lnTo>
                  <a:lnTo>
                    <a:pt x="6" y="33"/>
                  </a:lnTo>
                  <a:lnTo>
                    <a:pt x="3" y="28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cxnSp>
          <p:nvCxnSpPr>
            <p:cNvPr id="16454" name="Straight Connector 16453"/>
            <p:cNvCxnSpPr>
              <a:stCxn id="16449" idx="0"/>
            </p:cNvCxnSpPr>
            <p:nvPr/>
          </p:nvCxnSpPr>
          <p:spPr bwMode="auto">
            <a:xfrm flipV="1">
              <a:off x="2785221" y="1783557"/>
              <a:ext cx="2375743" cy="83264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" name="Rectangle 455">
              <a:extLst>
                <a:ext uri="{FF2B5EF4-FFF2-40B4-BE49-F238E27FC236}">
                  <a16:creationId xmlns:a16="http://schemas.microsoft.com/office/drawing/2014/main" id="{0CCAECE7-F736-40D9-93E1-D98EF4C7A1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8014" y="2531350"/>
              <a:ext cx="250068" cy="5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3500" b="1" dirty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e</a:t>
              </a:r>
              <a:endParaRPr lang="ru-RU" dirty="0"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0CA720D-F4DA-4110-AF3E-472720D39AB9}"/>
                  </a:ext>
                </a:extLst>
              </p:cNvPr>
              <p:cNvSpPr/>
              <p:nvPr/>
            </p:nvSpPr>
            <p:spPr>
              <a:xfrm>
                <a:off x="433008" y="1532001"/>
                <a:ext cx="5034517" cy="6522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DE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DE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D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D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D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D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𝜈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DE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DE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D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D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𝜈</m:t>
                        </m:r>
                      </m:num>
                      <m:den>
                        <m:sSub>
                          <m:sSubPr>
                            <m:ctrlP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den>
                    </m:f>
                    <m:r>
                      <a:rPr lang="en-DE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D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en-D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  <m:sup>
                            <m: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DE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DE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D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Λ</m:t>
                            </m:r>
                          </m:sup>
                        </m:sSup>
                      </m:num>
                      <m:den>
                        <m:r>
                          <a:rPr lang="en-D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𝜈</m:t>
                        </m:r>
                      </m:den>
                    </m:f>
                    <m:r>
                      <a:rPr lang="en-DE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​​​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D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D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D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a:rPr lang="en-DE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D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∥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Λ</m:t>
                            </m:r>
                          </m:sup>
                        </m:sSubSup>
                      </m:num>
                      <m:den>
                        <m:sSubSup>
                          <m:sSubSupPr>
                            <m:ctrlP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𝑚𝑎𝑥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DE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Λ</m:t>
                            </m:r>
                          </m:sup>
                        </m:sSubSup>
                      </m:den>
                    </m:f>
                  </m:oMath>
                </a14:m>
                <a:endParaRPr lang="en-DE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0CA720D-F4DA-4110-AF3E-472720D39A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008" y="1532001"/>
                <a:ext cx="5034517" cy="6522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5A06028-D346-416E-A9BC-719AFA04B019}"/>
                  </a:ext>
                </a:extLst>
              </p:cNvPr>
              <p:cNvSpPr/>
              <p:nvPr/>
            </p:nvSpPr>
            <p:spPr>
              <a:xfrm>
                <a:off x="5794131" y="1052736"/>
                <a:ext cx="3371179" cy="15542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DIS cuts</a:t>
                </a:r>
                <a:endParaRPr lang="en-US" sz="2000" i="1" dirty="0">
                  <a:solidFill>
                    <a:srgbClr val="00400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DE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.8 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GeV</m:t>
                            </m:r>
                          </m:e>
                          <m:sup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D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D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24 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GeV</m:t>
                        </m:r>
                      </m:e>
                      <m:sup>
                        <m:r>
                          <a:rPr lang="en-US" sz="2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D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D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10 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GeV</m:t>
                        </m:r>
                      </m:e>
                      <m:sup>
                        <m:r>
                          <a:rPr lang="en-US" sz="20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buClr>
                    <a:srgbClr val="0000FF"/>
                  </a:buClr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2&lt;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85</m:t>
                    </m:r>
                  </m:oMath>
                </a14:m>
                <a:endParaRPr lang="en-DE" sz="20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5A06028-D346-416E-A9BC-719AFA04B0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4131" y="1052736"/>
                <a:ext cx="3371179" cy="1554272"/>
              </a:xfrm>
              <a:prstGeom prst="rect">
                <a:avLst/>
              </a:prstGeom>
              <a:blipFill>
                <a:blip r:embed="rId4"/>
                <a:stretch>
                  <a:fillRect l="-1808" t="-2353" b="-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ABB542-CC27-401B-9A75-83CBDB3E0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DB59A-68F4-4FFD-B1F3-8FA6554DACEC}" type="slidenum">
              <a:rPr lang="ru-RU" smtClean="0"/>
              <a:pPr/>
              <a:t>10</a:t>
            </a:fld>
            <a:endParaRPr lang="ru-RU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5DAD2104-B5EC-492E-8650-D468FC8A0A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7.06.2024     D.Veretennikov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38139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4B065A8-AD8D-4B6A-AD0D-54C2C1F0B06B}"/>
                  </a:ext>
                </a:extLst>
              </p:cNvPr>
              <p:cNvSpPr txBox="1"/>
              <p:nvPr/>
            </p:nvSpPr>
            <p:spPr>
              <a:xfrm>
                <a:off x="1415480" y="188640"/>
                <a:ext cx="372929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𝜦</m:t>
                    </m:r>
                  </m:oMath>
                </a14:m>
                <a:r>
                  <a:rPr lang="en-US" sz="3200" b="1" i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sz="3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𝜦</m:t>
                        </m:r>
                      </m:e>
                    </m:acc>
                  </m:oMath>
                </a14:m>
                <a:r>
                  <a:rPr lang="en-US" sz="3200" b="1" i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)  invariant mass</a:t>
                </a:r>
                <a:endParaRPr lang="en-US" sz="3200" b="1" i="1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4B065A8-AD8D-4B6A-AD0D-54C2C1F0B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5480" y="188640"/>
                <a:ext cx="3729291" cy="584775"/>
              </a:xfrm>
              <a:prstGeom prst="rect">
                <a:avLst/>
              </a:prstGeom>
              <a:blipFill>
                <a:blip r:embed="rId3"/>
                <a:stretch>
                  <a:fillRect t="-12500" r="-3758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E8C9760-6D4B-424B-9967-C883537F5B06}"/>
                  </a:ext>
                </a:extLst>
              </p:cNvPr>
              <p:cNvSpPr txBox="1"/>
              <p:nvPr/>
            </p:nvSpPr>
            <p:spPr>
              <a:xfrm>
                <a:off x="8760296" y="4289301"/>
                <a:ext cx="2710422" cy="1247201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</a:ln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b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otal numbers of</a:t>
                </a:r>
                <a:r>
                  <a:rPr lang="el-GR" sz="2000" b="1" dirty="0"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𝚲</m:t>
                    </m:r>
                    <m:r>
                      <a:rPr lang="en-US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sz="2000" b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l-GR" sz="2000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𝚲</m:t>
                        </m:r>
                      </m:e>
                    </m:acc>
                    <m:r>
                      <a:rPr lang="en-US" sz="20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2000" b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: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DE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sz="200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46000</m:t>
                      </m:r>
                    </m:oMath>
                  </m:oMathPara>
                </a14:m>
                <a:endParaRPr lang="en-US" sz="2000" b="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DE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DE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sz="200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e>
                          </m:acc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6500</m:t>
                      </m:r>
                    </m:oMath>
                  </m:oMathPara>
                </a14:m>
                <a:endParaRPr lang="en-DE" sz="20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E8C9760-6D4B-424B-9967-C883537F5B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0296" y="4289301"/>
                <a:ext cx="2710422" cy="1247201"/>
              </a:xfrm>
              <a:prstGeom prst="rect">
                <a:avLst/>
              </a:prstGeom>
              <a:blipFill>
                <a:blip r:embed="rId4"/>
                <a:stretch>
                  <a:fillRect l="-2013" t="-1942" r="-4698"/>
                </a:stretch>
              </a:blipFill>
              <a:ln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4577B04-17AF-4178-B674-8DF22BDE0D65}"/>
                  </a:ext>
                </a:extLst>
              </p:cNvPr>
              <p:cNvSpPr txBox="1"/>
              <p:nvPr/>
            </p:nvSpPr>
            <p:spPr>
              <a:xfrm>
                <a:off x="8246230" y="1340768"/>
                <a:ext cx="3600400" cy="25559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Just an example for subset of data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lea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Λ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Λ</m:t>
                        </m:r>
                      </m:e>
                    </m:acc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 signal with highly suppressed background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Background contamination</a:t>
                </a:r>
              </a:p>
              <a:p>
                <a:pPr marL="800100" lvl="1" indent="-342900">
                  <a:spcBef>
                    <a:spcPts val="600"/>
                  </a:spcBef>
                  <a:buFont typeface="Courier New" panose="02070309020205020404" pitchFamily="49" charset="0"/>
                  <a:buChar char="o"/>
                </a:pP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&gt; 5%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  <a:sym typeface="Symbol" panose="05050102010706020507" pitchFamily="18" charset="2"/>
                      </a:rPr>
                      <m:t>Λ</m:t>
                    </m:r>
                  </m:oMath>
                </a14:m>
                <a:endParaRPr lang="en-US" sz="20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  <a:sym typeface="Symbol" panose="05050102010706020507" pitchFamily="18" charset="2"/>
                </a:endParaRPr>
              </a:p>
              <a:p>
                <a:pPr marL="800100" lvl="1" indent="-342900">
                  <a:spcBef>
                    <a:spcPts val="600"/>
                  </a:spcBef>
                  <a:buFont typeface="Courier New" panose="02070309020205020404" pitchFamily="49" charset="0"/>
                  <a:buChar char="o"/>
                </a:pP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&gt; 10% f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  <a:sym typeface="Symbol" panose="05050102010706020507" pitchFamily="18" charset="2"/>
                          </a:rPr>
                          <m:t>Λ</m:t>
                        </m:r>
                      </m:e>
                    </m:acc>
                  </m:oMath>
                </a14:m>
                <a:endParaRPr lang="en-US" sz="20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4577B04-17AF-4178-B674-8DF22BDE0D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6230" y="1340768"/>
                <a:ext cx="3600400" cy="2555956"/>
              </a:xfrm>
              <a:prstGeom prst="rect">
                <a:avLst/>
              </a:prstGeom>
              <a:blipFill>
                <a:blip r:embed="rId5"/>
                <a:stretch>
                  <a:fillRect l="-1525" t="-1432" r="-1017" b="-38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9693F096-3F88-4E2A-9D74-BD69C0BC3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DB59A-68F4-4FFD-B1F3-8FA6554DACEC}" type="slidenum">
              <a:rPr lang="ru-RU" smtClean="0"/>
              <a:pPr/>
              <a:t>11</a:t>
            </a:fld>
            <a:endParaRPr lang="ru-RU" dirty="0"/>
          </a:p>
        </p:txBody>
      </p:sp>
      <p:sp>
        <p:nvSpPr>
          <p:cNvPr id="13" name="Date Placeholder 12">
            <a:extLst>
              <a:ext uri="{FF2B5EF4-FFF2-40B4-BE49-F238E27FC236}">
                <a16:creationId xmlns:a16="http://schemas.microsoft.com/office/drawing/2014/main" id="{9820A5E5-6BAC-49D1-81D9-CAEBD757CC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7.06.2024     D.Veretennikov</a:t>
            </a:r>
            <a:endParaRPr lang="ru-RU" dirty="0"/>
          </a:p>
        </p:txBody>
      </p:sp>
      <p:pic>
        <p:nvPicPr>
          <p:cNvPr id="7" name="Picture 6" descr="A graph of a graph&#10;&#10;Description automatically generated">
            <a:extLst>
              <a:ext uri="{FF2B5EF4-FFF2-40B4-BE49-F238E27FC236}">
                <a16:creationId xmlns:a16="http://schemas.microsoft.com/office/drawing/2014/main" id="{F33AF883-C348-4C82-A222-75FFA7EF96A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2088" y="1128674"/>
            <a:ext cx="3804142" cy="5292000"/>
          </a:xfrm>
          <a:prstGeom prst="rect">
            <a:avLst/>
          </a:prstGeom>
        </p:spPr>
      </p:pic>
      <p:pic>
        <p:nvPicPr>
          <p:cNvPr id="14" name="Picture 13" descr="A graph of a graph&#10;&#10;Description automatically generated">
            <a:extLst>
              <a:ext uri="{FF2B5EF4-FFF2-40B4-BE49-F238E27FC236}">
                <a16:creationId xmlns:a16="http://schemas.microsoft.com/office/drawing/2014/main" id="{28163B75-5A90-4820-8C88-09FFFAAEABF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373" y="1124744"/>
            <a:ext cx="3804142" cy="52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9621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F0E56B1-AB9F-464D-B3FE-B21FB2A39EED}"/>
              </a:ext>
            </a:extLst>
          </p:cNvPr>
          <p:cNvSpPr txBox="1"/>
          <p:nvPr/>
        </p:nvSpPr>
        <p:spPr>
          <a:xfrm>
            <a:off x="1415480" y="245144"/>
            <a:ext cx="13953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sult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3F3B1B0-ABC1-4D24-A156-490646930CDC}"/>
              </a:ext>
            </a:extLst>
          </p:cNvPr>
          <p:cNvSpPr txBox="1"/>
          <p:nvPr/>
        </p:nvSpPr>
        <p:spPr>
          <a:xfrm>
            <a:off x="1055440" y="5582378"/>
            <a:ext cx="10097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 decay constant  has been updated in PDG  use new value and rescale data from other experiment</a:t>
            </a:r>
            <a:endParaRPr lang="en-US" b="1" dirty="0">
              <a:solidFill>
                <a:srgbClr val="0000FF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6C9E06A-7012-4BBA-8914-3FBBB66269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539" y="1249938"/>
            <a:ext cx="4464496" cy="425719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B8CBB06-2788-4432-8F04-3CB0F91D11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3952" y="1249938"/>
            <a:ext cx="4464496" cy="4240025"/>
          </a:xfrm>
          <a:prstGeom prst="rect">
            <a:avLst/>
          </a:prstGeom>
        </p:spPr>
      </p:pic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9047AC6F-96F3-47EC-A979-A567466C9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DB59A-68F4-4FFD-B1F3-8FA6554DACEC}" type="slidenum">
              <a:rPr lang="ru-RU" smtClean="0"/>
              <a:pPr/>
              <a:t>12</a:t>
            </a:fld>
            <a:endParaRPr lang="ru-RU" dirty="0"/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6108114F-9523-4F9B-90F1-5F8060E3D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7.06.2024     D.Veretennikov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603597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641BF60-2CDC-4FC3-8E13-37B0AC615A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416" y="1268760"/>
            <a:ext cx="10695267" cy="505367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DCD432D-C388-473C-ABCD-922ED1E6539E}"/>
              </a:ext>
            </a:extLst>
          </p:cNvPr>
          <p:cNvSpPr txBox="1"/>
          <p:nvPr/>
        </p:nvSpPr>
        <p:spPr>
          <a:xfrm>
            <a:off x="1559496" y="146734"/>
            <a:ext cx="13953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sult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A1D418-ED29-40BD-BEB8-AF56AFA3F5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DB59A-68F4-4FFD-B1F3-8FA6554DACEC}" type="slidenum">
              <a:rPr lang="ru-RU" smtClean="0"/>
              <a:pPr/>
              <a:t>13</a:t>
            </a:fld>
            <a:endParaRPr lang="ru-RU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B9FCDF8-AB88-4C1B-B591-4C71E3A597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7.06.2024     D.Veretennikov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302921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31504" y="116632"/>
            <a:ext cx="23762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600" b="1" i="1" dirty="0">
                <a:latin typeface="Calibri" pitchFamily="34" charset="0"/>
                <a:cs typeface="Calibri" pitchFamily="34" charset="0"/>
              </a:rPr>
              <a:t>Conclu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750314B-D183-4592-8833-7CD3E00AE7D2}"/>
                  </a:ext>
                </a:extLst>
              </p:cNvPr>
              <p:cNvSpPr/>
              <p:nvPr/>
            </p:nvSpPr>
            <p:spPr>
              <a:xfrm>
                <a:off x="911424" y="1484784"/>
                <a:ext cx="10729192" cy="4123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"self-analyzing" decay of </a:t>
                </a: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</a:t>
                </a: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hyperon provides unique possibilities to study spin effects</a:t>
                </a: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beam-spin transfer to </a:t>
                </a: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</a:t>
                </a: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sensitive to various spin-dependent </a:t>
                </a:r>
                <a:r>
                  <a:rPr lang="en-US" sz="2000" dirty="0" err="1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parton</a:t>
                </a: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distributions and fragmentation functions (e.g. </a:t>
                </a:r>
                <a:r>
                  <a:rPr lang="en-US" sz="2000" i="1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e(x)</a:t>
                </a:r>
                <a:r>
                  <a:rPr lang="en-US" sz="2000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GB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𝐺</m:t>
                            </m:r>
                          </m:e>
                        </m:acc>
                      </m:e>
                      <m:sub>
                        <m:r>
                          <a:rPr lang="en-GB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sup>
                    </m:sSubSup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  <m:sub>
                        <m:r>
                          <a:rPr lang="en-GB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sup>
                    </m:sSubSup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GB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GB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sup>
                    </m:sSubSup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HERMES has a large DIS data set with longitudinal beam polarization</a:t>
                </a: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availability of both beam-helicity states exploited in novel extraction formalism that does not rely on MC simulations</a:t>
                </a: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ompared to previous HERMES publications, formalism has been extended to 3D case and to data sets that are not helicity-balanced</a:t>
                </a: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increased data set allows for analysis of also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Λ</m:t>
                        </m:r>
                      </m:e>
                    </m:acc>
                  </m:oMath>
                </a14:m>
                <a:endParaRPr lang="en-US" sz="20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342900" indent="-34290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analysis in advanced state, final results/publication to come out soon</a:t>
                </a:r>
                <a:endParaRPr lang="en-DE" sz="20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750314B-D183-4592-8833-7CD3E00AE7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424" y="1484784"/>
                <a:ext cx="10729192" cy="4123116"/>
              </a:xfrm>
              <a:prstGeom prst="rect">
                <a:avLst/>
              </a:prstGeom>
              <a:blipFill>
                <a:blip r:embed="rId2"/>
                <a:stretch>
                  <a:fillRect l="-511" t="-1183" b="-1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190637C-367C-4C83-8773-106F897D66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DB59A-68F4-4FFD-B1F3-8FA6554DACEC}" type="slidenum">
              <a:rPr lang="ru-RU" smtClean="0"/>
              <a:pPr/>
              <a:t>14</a:t>
            </a:fld>
            <a:endParaRPr lang="ru-RU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B7B47C6-BB22-4BDD-A49E-33D1B48295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7.06.2024     D.Veretennikov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111209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A6E02B5-0B00-4FAE-B4D9-67C50B3196DE}"/>
              </a:ext>
            </a:extLst>
          </p:cNvPr>
          <p:cNvSpPr txBox="1"/>
          <p:nvPr/>
        </p:nvSpPr>
        <p:spPr>
          <a:xfrm>
            <a:off x="1559496" y="189258"/>
            <a:ext cx="45113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Kinematical dependenc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63C574-BF50-44E9-A546-F813662A2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DB59A-68F4-4FFD-B1F3-8FA6554DACEC}" type="slidenum">
              <a:rPr lang="ru-RU" smtClean="0"/>
              <a:pPr/>
              <a:t>15</a:t>
            </a:fld>
            <a:endParaRPr lang="ru-RU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2F24EA3-974D-41E4-995F-D73FF7F7D1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7.06.2024     D.Veretennikov</a:t>
            </a:r>
            <a:endParaRPr 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EE16CE-EA09-4E1C-A1B5-F45EE35F8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76" y="1219837"/>
            <a:ext cx="11089232" cy="5194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40501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8" name="Object 4">
            <a:extLst>
              <a:ext uri="{FF2B5EF4-FFF2-40B4-BE49-F238E27FC236}">
                <a16:creationId xmlns:a16="http://schemas.microsoft.com/office/drawing/2014/main" id="{7AFE8761-D32F-43E1-BCDE-25BCC39B55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9508" y="1373763"/>
          <a:ext cx="2599680" cy="46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6" name="Equation" r:id="rId4" imgW="1218960" imgH="215640" progId="Equation.DSMT4">
                  <p:embed/>
                </p:oleObj>
              </mc:Choice>
              <mc:Fallback>
                <p:oleObj name="Equation" r:id="rId4" imgW="1218960" imgH="215640" progId="Equation.DSMT4">
                  <p:embed/>
                  <p:pic>
                    <p:nvPicPr>
                      <p:cNvPr id="1028" name="Object 4">
                        <a:extLst>
                          <a:ext uri="{FF2B5EF4-FFF2-40B4-BE49-F238E27FC236}">
                            <a16:creationId xmlns:a16="http://schemas.microsoft.com/office/drawing/2014/main" id="{7AFE8761-D32F-43E1-BCDE-25BCC39B55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508" y="1373763"/>
                        <a:ext cx="2599680" cy="460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8" name="Rectangle 20">
            <a:extLst>
              <a:ext uri="{FF2B5EF4-FFF2-40B4-BE49-F238E27FC236}">
                <a16:creationId xmlns:a16="http://schemas.microsoft.com/office/drawing/2014/main" id="{7F590364-3428-472C-950D-CD55702CB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9312" y="147660"/>
            <a:ext cx="653839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ongitudinal spin transfer D</a:t>
            </a:r>
            <a:r>
              <a:rPr lang="en-US" sz="3200" b="1" i="1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L’</a:t>
            </a:r>
            <a:r>
              <a:rPr lang="en-US" sz="32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in </a:t>
            </a:r>
            <a:r>
              <a:rPr lang="en-US" sz="3200" b="1" i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iDIS</a:t>
            </a:r>
            <a:endParaRPr lang="ru-RU" sz="3200" b="1" i="1" baseline="-25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9" name="Object 7">
                <a:extLst>
                  <a:ext uri="{FF2B5EF4-FFF2-40B4-BE49-F238E27FC236}">
                    <a16:creationId xmlns:a16="http://schemas.microsoft.com/office/drawing/2014/main" id="{ABBC5800-8579-47E8-90C4-D8215C7FB52B}"/>
                  </a:ext>
                </a:extLst>
              </p:cNvPr>
              <p:cNvSpPr txBox="1"/>
              <p:nvPr/>
            </p:nvSpPr>
            <p:spPr bwMode="auto">
              <a:xfrm>
                <a:off x="6384032" y="1115945"/>
                <a:ext cx="2933700" cy="495300"/>
              </a:xfrm>
              <a:prstGeom prst="rect">
                <a:avLst/>
              </a:prstGeom>
              <a:noFill/>
              <a:ln w="19050">
                <a:solidFill>
                  <a:schemeClr val="accent1"/>
                </a:solidFill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  <m:sup>
                          <m:r>
                            <m:rPr>
                              <m:sty m:val="p"/>
                            </m:r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Λ</m:t>
                          </m:r>
                        </m:sup>
                      </m:sSub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29" name="Object 7">
                <a:extLst>
                  <a:ext uri="{FF2B5EF4-FFF2-40B4-BE49-F238E27FC236}">
                    <a16:creationId xmlns:a16="http://schemas.microsoft.com/office/drawing/2014/main" id="{ABBC5800-8579-47E8-90C4-D8215C7FB5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84032" y="1115945"/>
                <a:ext cx="2933700" cy="4953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1905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4" name="Rectangle 11">
            <a:extLst>
              <a:ext uri="{FF2B5EF4-FFF2-40B4-BE49-F238E27FC236}">
                <a16:creationId xmlns:a16="http://schemas.microsoft.com/office/drawing/2014/main" id="{FDEB35AB-BC41-479F-A7DC-10998A2B6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DE" altLang="en-DE"/>
          </a:p>
        </p:txBody>
      </p:sp>
      <p:sp>
        <p:nvSpPr>
          <p:cNvPr id="1035" name="Rectangle 13">
            <a:extLst>
              <a:ext uri="{FF2B5EF4-FFF2-40B4-BE49-F238E27FC236}">
                <a16:creationId xmlns:a16="http://schemas.microsoft.com/office/drawing/2014/main" id="{ABDA2FAB-9BE3-43BC-8301-B4DA6F39D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DE" altLang="en-DE"/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8E4E7B1B-2BF6-4EB7-8AF3-AC44DE8D87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7342" y="1165081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7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1026" name="Object 2">
                        <a:extLst>
                          <a:ext uri="{FF2B5EF4-FFF2-40B4-BE49-F238E27FC236}">
                            <a16:creationId xmlns:a16="http://schemas.microsoft.com/office/drawing/2014/main" id="{8E4E7B1B-2BF6-4EB7-8AF3-AC44DE8D8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342" y="1165081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4" name="Picture 15">
            <a:extLst>
              <a:ext uri="{FF2B5EF4-FFF2-40B4-BE49-F238E27FC236}">
                <a16:creationId xmlns:a16="http://schemas.microsoft.com/office/drawing/2014/main" id="{4B30DEA1-4C99-4885-9536-FB5380D086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1" t="4651" r="4839" b="9302"/>
          <a:stretch>
            <a:fillRect/>
          </a:stretch>
        </p:blipFill>
        <p:spPr bwMode="auto">
          <a:xfrm>
            <a:off x="584615" y="2610074"/>
            <a:ext cx="4339404" cy="286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93D529B-7AB8-443A-B97D-B9614CEF0578}"/>
                  </a:ext>
                </a:extLst>
              </p:cNvPr>
              <p:cNvSpPr txBox="1"/>
              <p:nvPr/>
            </p:nvSpPr>
            <p:spPr>
              <a:xfrm>
                <a:off x="4945859" y="1663390"/>
                <a:ext cx="6220068" cy="10177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Spin transf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is correlation between beam polarization and final state hadron polarization or in other word double beam spin asymmetry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93D529B-7AB8-443A-B97D-B9614CEF05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5859" y="1663390"/>
                <a:ext cx="6220068" cy="1017715"/>
              </a:xfrm>
              <a:prstGeom prst="rect">
                <a:avLst/>
              </a:prstGeom>
              <a:blipFill>
                <a:blip r:embed="rId10"/>
                <a:stretch>
                  <a:fillRect l="-979" t="-3593" r="-881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712929C-F253-4A5A-8974-4CE0C39F7471}"/>
                  </a:ext>
                </a:extLst>
              </p:cNvPr>
              <p:cNvSpPr txBox="1"/>
              <p:nvPr/>
            </p:nvSpPr>
            <p:spPr>
              <a:xfrm>
                <a:off x="5038508" y="2749270"/>
                <a:ext cx="5829024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Why use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𝜦</m:t>
                    </m:r>
                  </m:oMath>
                </a14:m>
                <a:r>
                  <a:rPr lang="en-US" b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hyperon as final state hadron?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Relatively good statistic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Easy to detec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Weak decay (“self” analyzing particle), polarization of</a:t>
                </a:r>
                <a:r>
                  <a:rPr lang="en-US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can be extracted </a:t>
                </a:r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by measuring decay proton angular distribution, no additional scattering needed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712929C-F253-4A5A-8974-4CE0C39F74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508" y="2749270"/>
                <a:ext cx="5829024" cy="2062103"/>
              </a:xfrm>
              <a:prstGeom prst="rect">
                <a:avLst/>
              </a:prstGeom>
              <a:blipFill>
                <a:blip r:embed="rId11"/>
                <a:stretch>
                  <a:fillRect l="-941" t="-1775" b="-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14">
                <a:extLst>
                  <a:ext uri="{FF2B5EF4-FFF2-40B4-BE49-F238E27FC236}">
                    <a16:creationId xmlns:a16="http://schemas.microsoft.com/office/drawing/2014/main" id="{4A3233DE-0C07-4A3B-8CAC-40905710BF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19936" y="4942583"/>
                <a:ext cx="3468456" cy="762453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/>
                            </a:rPr>
                            <m:t>𝑑𝑁</m:t>
                          </m:r>
                        </m:num>
                        <m:den>
                          <m:r>
                            <a:rPr lang="ru-RU" sz="2000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r>
                        <a:rPr lang="ru-RU" sz="20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ru-RU" sz="200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ru-RU" sz="2000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/>
                                </a:rPr>
                                <m:t>𝛺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>
                              <a:latin typeface="Cambria Math"/>
                            </a:rPr>
                            <m:t>1+</m:t>
                          </m:r>
                          <m:r>
                            <a:rPr lang="ru-RU" sz="2000" i="1">
                              <a:latin typeface="Cambria Math"/>
                            </a:rPr>
                            <m:t>𝛼</m:t>
                          </m:r>
                          <m:r>
                            <m:rPr>
                              <m:nor/>
                            </m:rPr>
                            <a:rPr lang="ru-RU" sz="2000" i="1"/>
                            <m:t> </m:t>
                          </m:r>
                          <m:sSubSup>
                            <m:sSub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2000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/>
                                </a:rPr>
                                <m:t>𝐿</m:t>
                              </m:r>
                              <m:r>
                                <a:rPr lang="ru-RU" sz="2000">
                                  <a:latin typeface="Cambria Math"/>
                                </a:rPr>
                                <m:t>′</m:t>
                              </m:r>
                            </m:sub>
                            <m:sup>
                              <m:r>
                                <a:rPr lang="ru-RU" sz="2000" i="1">
                                  <a:latin typeface="Cambria Math"/>
                                </a:rPr>
                                <m:t>𝛬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a:rPr lang="ru-RU" sz="2000">
                              <a:latin typeface="Cambria Math"/>
                            </a:rPr>
                            <m:t>cos</m:t>
                          </m:r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/>
                                </a:rPr>
                                <m:t>𝑝𝐿</m:t>
                              </m:r>
                              <m:r>
                                <a:rPr lang="ru-RU" sz="2000">
                                  <a:latin typeface="Cambria Math"/>
                                </a:rPr>
                                <m:t>′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2000" i="1" dirty="0">
                  <a:latin typeface="Calibri" pitchFamily="34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29" name="Text Box 14">
                <a:extLst>
                  <a:ext uri="{FF2B5EF4-FFF2-40B4-BE49-F238E27FC236}">
                    <a16:creationId xmlns:a16="http://schemas.microsoft.com/office/drawing/2014/main" id="{4A3233DE-0C07-4A3B-8CAC-40905710BF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9936" y="4942583"/>
                <a:ext cx="3468456" cy="76245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Line Callout 2 22">
            <a:extLst>
              <a:ext uri="{FF2B5EF4-FFF2-40B4-BE49-F238E27FC236}">
                <a16:creationId xmlns:a16="http://schemas.microsoft.com/office/drawing/2014/main" id="{DCA62391-EC38-4D45-BC90-B30D603ECD3B}"/>
              </a:ext>
            </a:extLst>
          </p:cNvPr>
          <p:cNvSpPr/>
          <p:nvPr/>
        </p:nvSpPr>
        <p:spPr>
          <a:xfrm>
            <a:off x="9584309" y="5213542"/>
            <a:ext cx="2448272" cy="977930"/>
          </a:xfrm>
          <a:prstGeom prst="borderCallout2">
            <a:avLst>
              <a:gd name="adj1" fmla="val 2100"/>
              <a:gd name="adj2" fmla="val 49936"/>
              <a:gd name="adj3" fmla="val -14451"/>
              <a:gd name="adj4" fmla="val -882"/>
              <a:gd name="adj5" fmla="val 23311"/>
              <a:gd name="adj6" fmla="val -27813"/>
            </a:avLst>
          </a:prstGeom>
          <a:solidFill>
            <a:schemeClr val="bg1">
              <a:alpha val="27000"/>
            </a:schemeClr>
          </a:solidFill>
          <a:ln>
            <a:noFill/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i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ngle between proton momentum and </a:t>
            </a:r>
            <a:r>
              <a:rPr lang="en-GB" i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  <a:sym typeface="Symbol"/>
              </a:rPr>
              <a:t></a:t>
            </a:r>
            <a:r>
              <a:rPr lang="en-GB" i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spin in </a:t>
            </a:r>
            <a:r>
              <a:rPr lang="en-GB" i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  <a:sym typeface="Symbol"/>
              </a:rPr>
              <a:t></a:t>
            </a:r>
            <a:r>
              <a:rPr lang="en-GB" i="1" dirty="0">
                <a:solidFill>
                  <a:schemeClr val="tx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rest frame</a:t>
            </a:r>
            <a:endParaRPr lang="en-GB" i="1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9522A17-2BCD-41FF-8410-6DD76D22FF1F}"/>
              </a:ext>
            </a:extLst>
          </p:cNvPr>
          <p:cNvSpPr/>
          <p:nvPr/>
        </p:nvSpPr>
        <p:spPr bwMode="auto">
          <a:xfrm>
            <a:off x="9584309" y="5213542"/>
            <a:ext cx="2344339" cy="951762"/>
          </a:xfrm>
          <a:prstGeom prst="rect">
            <a:avLst/>
          </a:prstGeom>
          <a:noFill/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52A67DFF-AE5E-4BD7-B5D6-D9BB7E37B4F4}"/>
              </a:ext>
            </a:extLst>
          </p:cNvPr>
          <p:cNvCxnSpPr/>
          <p:nvPr/>
        </p:nvCxnSpPr>
        <p:spPr bwMode="auto">
          <a:xfrm flipH="1" flipV="1">
            <a:off x="8544272" y="5517232"/>
            <a:ext cx="1040037" cy="5760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6FD2E43-46D5-4BF4-8689-EE7144F5A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DB59A-68F4-4FFD-B1F3-8FA6554DACEC}" type="slidenum">
              <a:rPr lang="ru-RU" smtClean="0"/>
              <a:pPr/>
              <a:t>2</a:t>
            </a:fld>
            <a:endParaRPr lang="ru-RU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93FA543-4F1E-4C93-8ABE-033922C3F1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7.06.2024     D.Veretennikov</a:t>
            </a:r>
            <a:endParaRPr lang="ru-RU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ADF30C24-4FC2-4760-92C1-D63D807A26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0068" y="1924873"/>
            <a:ext cx="5441179" cy="31696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79244" y="1112496"/>
                <a:ext cx="10065227" cy="27000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Λ</m:t>
                          </m:r>
                        </m:sup>
                      </m:sSubSup>
                      <m:r>
                        <a:rPr lang="en-GB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𝑄</m:t>
                              </m:r>
                            </m:den>
                          </m:f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limLoc m:val="subSup"/>
                                  <m:sup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sub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𝑞</m:t>
                                      </m:r>
                                    </m:sub>
                                    <m:sup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GB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𝑞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</m:e>
                                  </m:d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GB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GB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𝑞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𝑧</m:t>
                                      </m:r>
                                    </m:e>
                                  </m:d>
                                </m:e>
                              </m:nary>
                            </m:num>
                            <m:den>
                              <m:nary>
                                <m:naryPr>
                                  <m:chr m:val="∑"/>
                                  <m:limLoc m:val="subSup"/>
                                  <m:sup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sub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𝑞</m:t>
                                      </m:r>
                                    </m:sub>
                                    <m:sup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𝑞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</m:e>
                                  </m:d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𝑞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𝑧</m:t>
                                      </m:r>
                                    </m:e>
                                  </m:d>
                                </m:e>
                              </m:nary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𝑀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GB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Λ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𝑄</m:t>
                              </m:r>
                            </m:den>
                          </m:f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limLoc m:val="subSup"/>
                                  <m:sup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sub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𝑞</m:t>
                                      </m:r>
                                    </m:sub>
                                    <m:sup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𝑞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</m:e>
                                  </m:d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GB" i="1">
                                              <a:solidFill>
                                                <a:srgbClr val="0000FF"/>
                                              </a:solidFill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𝐺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GB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GB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𝑞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𝑧</m:t>
                                      </m:r>
                                    </m:e>
                                  </m:d>
                                </m:e>
                              </m:nary>
                            </m:num>
                            <m:den>
                              <m:nary>
                                <m:naryPr>
                                  <m:chr m:val="∑"/>
                                  <m:limLoc m:val="subSup"/>
                                  <m:sup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sub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𝑞</m:t>
                                      </m:r>
                                    </m:sub>
                                    <m:sup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𝑞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</m:e>
                                  </m:d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𝑞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𝑧</m:t>
                                      </m:r>
                                    </m:e>
                                  </m:d>
                                </m:e>
                              </m:nary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𝐿𝑋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135255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𝑌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Λ</m:t>
                          </m:r>
                        </m:sup>
                      </m:sSubSup>
                      <m:r>
                        <a:rPr lang="en-GB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𝑄</m:t>
                          </m:r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e>
                              </m:d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GB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  <m:r>
                                    <a:rPr lang="en-GB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GB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⊥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</m:d>
                                  <m:r>
                                    <a:rPr lang="en-GB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e>
                              </m:d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e>
                          </m:nary>
                        </m:den>
                      </m:f>
                    </m:oMath>
                  </m:oMathPara>
                </a14:m>
                <a:endParaRPr lang="en-US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135255"/>
                <a:endParaRPr lang="en-US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135255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𝑍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Λ</m:t>
                          </m:r>
                        </m:sup>
                      </m:sSubSup>
                      <m:r>
                        <a:rPr lang="en-GB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e>
                              </m:d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GB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GB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naryPr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e>
                              </m:d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e>
                              </m:d>
                            </m:e>
                          </m:nary>
                        </m:den>
                      </m:f>
                      <m:r>
                        <a:rPr lang="en-GB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𝑍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𝐿𝑍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GB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244" y="1112496"/>
                <a:ext cx="10065227" cy="27000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0"/>
              <p:cNvSpPr>
                <a:spLocks noChangeArrowheads="1"/>
              </p:cNvSpPr>
              <p:nvPr/>
            </p:nvSpPr>
            <p:spPr bwMode="auto">
              <a:xfrm>
                <a:off x="1559496" y="91410"/>
                <a:ext cx="3229217" cy="6714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3200" b="1" i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Spin transf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32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sz="3200" b="1" i="1"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ru-RU" sz="3200" b="1" i="1">
                            <a:latin typeface="Cambria Math"/>
                          </a:rPr>
                          <m:t>𝑳</m:t>
                        </m:r>
                        <m:sSup>
                          <m:sSupPr>
                            <m:ctrlPr>
                              <a:rPr lang="ru-RU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3200" b="1" i="1">
                                <a:latin typeface="Cambria Math"/>
                              </a:rPr>
                              <m:t>𝑳</m:t>
                            </m:r>
                          </m:e>
                          <m:sup>
                            <m:r>
                              <a:rPr lang="ru-RU" sz="32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b>
                      <m:sup>
                        <m:r>
                          <a:rPr lang="ru-RU" sz="3200" b="1" i="1">
                            <a:latin typeface="Cambria Math"/>
                          </a:rPr>
                          <m:t>𝜦</m:t>
                        </m:r>
                      </m:sup>
                    </m:sSubSup>
                  </m:oMath>
                </a14:m>
                <a:endParaRPr lang="ru-RU" sz="3200" b="1" i="1" baseline="-25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59496" y="91410"/>
                <a:ext cx="3229217" cy="671466"/>
              </a:xfrm>
              <a:prstGeom prst="rect">
                <a:avLst/>
              </a:prstGeom>
              <a:blipFill>
                <a:blip r:embed="rId4"/>
                <a:stretch>
                  <a:fillRect l="-4906" t="-2727" b="-2545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:a16="http://schemas.microsoft.com/office/drawing/2014/main" id="{CDBDD57E-9D15-4DDA-A598-49A3B8D14F70}"/>
              </a:ext>
            </a:extLst>
          </p:cNvPr>
          <p:cNvSpPr/>
          <p:nvPr/>
        </p:nvSpPr>
        <p:spPr bwMode="auto">
          <a:xfrm>
            <a:off x="1731605" y="2914586"/>
            <a:ext cx="2232248" cy="1019973"/>
          </a:xfrm>
          <a:prstGeom prst="ellipse">
            <a:avLst/>
          </a:prstGeom>
          <a:noFill/>
          <a:ln w="127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cxnSp>
        <p:nvCxnSpPr>
          <p:cNvPr id="8" name="Connector: Curved 7">
            <a:extLst>
              <a:ext uri="{FF2B5EF4-FFF2-40B4-BE49-F238E27FC236}">
                <a16:creationId xmlns:a16="http://schemas.microsoft.com/office/drawing/2014/main" id="{8AEFC2C1-8725-40D4-9DD3-2F4D9729DAE4}"/>
              </a:ext>
            </a:extLst>
          </p:cNvPr>
          <p:cNvCxnSpPr>
            <a:cxnSpLocks/>
            <a:stCxn id="4" idx="5"/>
            <a:endCxn id="13" idx="4"/>
          </p:cNvCxnSpPr>
          <p:nvPr/>
        </p:nvCxnSpPr>
        <p:spPr bwMode="auto">
          <a:xfrm rot="5400000" flipH="1" flipV="1">
            <a:off x="4637851" y="2751139"/>
            <a:ext cx="33144" cy="2034951"/>
          </a:xfrm>
          <a:prstGeom prst="curvedConnector3">
            <a:avLst>
              <a:gd name="adj1" fmla="val -1140393"/>
            </a:avLst>
          </a:prstGeom>
          <a:solidFill>
            <a:schemeClr val="accent1"/>
          </a:solidFill>
          <a:ln w="127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7C1D0D71-CA98-4C41-AF64-8E7D8324BCFC}"/>
              </a:ext>
            </a:extLst>
          </p:cNvPr>
          <p:cNvSpPr/>
          <p:nvPr/>
        </p:nvSpPr>
        <p:spPr bwMode="auto">
          <a:xfrm>
            <a:off x="4959765" y="3097100"/>
            <a:ext cx="1424267" cy="654943"/>
          </a:xfrm>
          <a:prstGeom prst="ellipse">
            <a:avLst/>
          </a:prstGeom>
          <a:noFill/>
          <a:ln w="127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8C8CE914-05A1-4BD6-A3DD-049A6D6B91A4}"/>
              </a:ext>
            </a:extLst>
          </p:cNvPr>
          <p:cNvSpPr/>
          <p:nvPr/>
        </p:nvSpPr>
        <p:spPr bwMode="auto">
          <a:xfrm>
            <a:off x="1847529" y="965900"/>
            <a:ext cx="5400600" cy="1019972"/>
          </a:xfrm>
          <a:prstGeom prst="ellipse">
            <a:avLst/>
          </a:prstGeom>
          <a:noFill/>
          <a:ln w="127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7AAFBF1-ECCC-4B75-BC70-F6B4506A6242}"/>
              </a:ext>
            </a:extLst>
          </p:cNvPr>
          <p:cNvSpPr/>
          <p:nvPr/>
        </p:nvSpPr>
        <p:spPr bwMode="auto">
          <a:xfrm>
            <a:off x="8400256" y="1156756"/>
            <a:ext cx="1512168" cy="654943"/>
          </a:xfrm>
          <a:prstGeom prst="ellipse">
            <a:avLst/>
          </a:prstGeom>
          <a:noFill/>
          <a:ln w="127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cxnSp>
        <p:nvCxnSpPr>
          <p:cNvPr id="18" name="Connector: Curved 17">
            <a:extLst>
              <a:ext uri="{FF2B5EF4-FFF2-40B4-BE49-F238E27FC236}">
                <a16:creationId xmlns:a16="http://schemas.microsoft.com/office/drawing/2014/main" id="{60F568BA-3F43-4FA5-81C8-1E71B955084E}"/>
              </a:ext>
            </a:extLst>
          </p:cNvPr>
          <p:cNvCxnSpPr>
            <a:cxnSpLocks/>
            <a:stCxn id="16" idx="5"/>
            <a:endCxn id="17" idx="4"/>
          </p:cNvCxnSpPr>
          <p:nvPr/>
        </p:nvCxnSpPr>
        <p:spPr bwMode="auto">
          <a:xfrm rot="5400000" flipH="1" flipV="1">
            <a:off x="7794383" y="474544"/>
            <a:ext cx="24802" cy="2699111"/>
          </a:xfrm>
          <a:prstGeom prst="curvedConnector3">
            <a:avLst>
              <a:gd name="adj1" fmla="val -1523954"/>
            </a:avLst>
          </a:prstGeom>
          <a:solidFill>
            <a:schemeClr val="accent1"/>
          </a:solidFill>
          <a:ln w="12700" cap="flat" cmpd="sng" algn="ctr">
            <a:solidFill>
              <a:srgbClr val="0070C0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E0C49069-DA71-420C-A079-A152052E9843}"/>
                  </a:ext>
                </a:extLst>
              </p:cNvPr>
              <p:cNvSpPr/>
              <p:nvPr/>
            </p:nvSpPr>
            <p:spPr>
              <a:xfrm>
                <a:off x="310753" y="5076561"/>
                <a:ext cx="9114071" cy="15715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𝐿𝑋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GB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GB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1600" i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and</a:t>
                </a:r>
                <a:r>
                  <a:rPr lang="en-US" sz="1600" i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a:rPr lang="en-GB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𝑍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GB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GB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1600" i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alled spin transfer coefficients</a:t>
                </a:r>
              </a:p>
              <a:p>
                <a:pPr marL="285750" indent="-28575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GB" sz="16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GB" sz="16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𝑌</m:t>
                        </m:r>
                      </m:sub>
                      <m:sup>
                        <m:r>
                          <a:rPr lang="en-GB" sz="16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𝛬</m:t>
                        </m:r>
                      </m:sup>
                    </m:sSubSup>
                  </m:oMath>
                </a14:m>
                <a:r>
                  <a:rPr lang="en-US" sz="1600" i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is independent of beam polarization</a:t>
                </a:r>
                <a:r>
                  <a:rPr lang="en-US" sz="1600" i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6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  <m:sub>
                        <m:r>
                          <a:rPr lang="en-GB" sz="16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sz="1600" i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  </a:t>
                </a:r>
                <a:r>
                  <a:rPr lang="en-US" sz="16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only 2 components</a:t>
                </a:r>
                <a:r>
                  <a:rPr lang="en-US" sz="1600" i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6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a:rPr lang="en-GB" sz="16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𝐿𝑋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sz="1600" b="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sz="1600" b="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GB" sz="16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GB" sz="16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1600" i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and</a:t>
                </a:r>
                <a:r>
                  <a:rPr lang="en-US" sz="1600" i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6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a:rPr lang="en-GB" sz="16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  <m:r>
                          <a:rPr lang="en-US" sz="16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𝑍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sz="1600" b="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GB" sz="1600" b="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GB" sz="16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GB" sz="16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</m:oMath>
                </a14:m>
                <a:endParaRPr lang="en-US" sz="16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285750" indent="-28575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r>
                  <a:rPr lang="en-US" sz="16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Give us access to chiral odd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GB" sz="1600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b>
                        <m:r>
                          <a:rPr lang="en-GB" sz="1600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GB" sz="1600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</m:sup>
                    </m:sSubSup>
                  </m:oMath>
                </a14:m>
                <a:r>
                  <a:rPr lang="en-US" sz="16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) and even 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GB" sz="16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G</m:t>
                            </m:r>
                          </m:e>
                          <m:sub>
                            <m:r>
                              <a:rPr lang="en-GB" sz="16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GB" sz="16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q</m:t>
                            </m:r>
                          </m:sup>
                        </m:sSubSup>
                        <m:r>
                          <a:rPr lang="en-US" sz="16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acc>
                          <m:accPr>
                            <m:chr m:val="̃"/>
                            <m:ctrlPr>
                              <a:rPr lang="en-US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GB" sz="1600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G</m:t>
                            </m:r>
                          </m:e>
                        </m:acc>
                      </m:e>
                      <m:sub>
                        <m:r>
                          <a:rPr lang="en-GB" sz="1600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GB" sz="1600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</m:sup>
                    </m:sSubSup>
                  </m:oMath>
                </a14:m>
                <a:r>
                  <a:rPr lang="en-US" sz="16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) fragmentation functions</a:t>
                </a:r>
              </a:p>
              <a:p>
                <a:pPr marL="285750" indent="-285750">
                  <a:spcBef>
                    <a:spcPts val="600"/>
                  </a:spcBef>
                  <a:spcAft>
                    <a:spcPts val="600"/>
                  </a:spcAft>
                  <a:buFont typeface="Wingdings" panose="05000000000000000000" pitchFamily="2" charset="2"/>
                  <a:buChar char="§"/>
                </a:pPr>
                <a:endParaRPr lang="en-US" sz="1600" i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E0C49069-DA71-420C-A079-A152052E98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753" y="5076561"/>
                <a:ext cx="9114071" cy="1571520"/>
              </a:xfrm>
              <a:prstGeom prst="rect">
                <a:avLst/>
              </a:prstGeom>
              <a:blipFill>
                <a:blip r:embed="rId5"/>
                <a:stretch>
                  <a:fillRect l="-268" t="-1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E1EAF7D-47C0-4986-832A-6ADB9A6897FF}"/>
                  </a:ext>
                </a:extLst>
              </p:cNvPr>
              <p:cNvSpPr txBox="1"/>
              <p:nvPr/>
            </p:nvSpPr>
            <p:spPr>
              <a:xfrm>
                <a:off x="440906" y="4068372"/>
                <a:ext cx="3522947" cy="941027"/>
              </a:xfrm>
              <a:prstGeom prst="rect">
                <a:avLst/>
              </a:prstGeom>
              <a:noFill/>
              <a:ln w="19050">
                <a:solidFill>
                  <a:srgbClr val="0070C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GB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𝑿</m:t>
                          </m:r>
                        </m:sub>
                        <m:sup>
                          <m:r>
                            <a:rPr lang="en-GB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𝜦</m:t>
                          </m:r>
                        </m:sup>
                      </m:sSubSup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GB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</m:sub>
                          </m:sSub>
                          <m:r>
                            <a:rPr lang="en-GB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𝑿</m:t>
                          </m:r>
                        </m:sub>
                      </m:sSub>
                      <m:d>
                        <m:d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GB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sSub>
                        <m:sSub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GB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𝑳</m:t>
                          </m:r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𝑿</m:t>
                          </m:r>
                        </m:sub>
                      </m:sSub>
                      <m:d>
                        <m:d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GB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</m:sub>
                          </m:sSub>
                          <m:r>
                            <a:rPr lang="en-GB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GB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𝒛</m:t>
                          </m:r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𝑸</m:t>
                              </m:r>
                            </m:e>
                            <m:sup>
                              <m:r>
                                <a:rPr lang="en-US" sz="2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b="1" i="1" dirty="0"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GB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𝒁</m:t>
                          </m:r>
                        </m:sub>
                        <m:sup>
                          <m:r>
                            <a:rPr lang="en-GB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𝜦</m:t>
                          </m:r>
                        </m:sup>
                      </m:sSubSup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GB" sz="20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</m:sub>
                          </m:sSub>
                          <m:r>
                            <a:rPr lang="en-GB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𝒁</m:t>
                          </m:r>
                        </m:sub>
                      </m:sSub>
                      <m:d>
                        <m:d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GB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sSub>
                        <m:sSub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en-GB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𝑳</m:t>
                          </m:r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𝒁</m:t>
                          </m:r>
                        </m:sub>
                      </m:sSub>
                      <m:d>
                        <m:d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GB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</m:sub>
                          </m:sSub>
                          <m:r>
                            <a:rPr lang="en-GB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GB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𝒛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𝑸</m:t>
                              </m:r>
                            </m:e>
                            <m:sup>
                              <m:r>
                                <a:rPr lang="en-US" sz="20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E1EAF7D-47C0-4986-832A-6ADB9A6897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906" y="4068372"/>
                <a:ext cx="3522947" cy="9410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19050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E9AC129A-BDAF-42CE-A6E3-41266F044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DB59A-68F4-4FFD-B1F3-8FA6554DACEC}" type="slidenum">
              <a:rPr lang="ru-RU" smtClean="0"/>
              <a:pPr/>
              <a:t>3</a:t>
            </a:fld>
            <a:endParaRPr lang="ru-RU" dirty="0"/>
          </a:p>
        </p:txBody>
      </p:sp>
      <p:sp>
        <p:nvSpPr>
          <p:cNvPr id="22" name="Date Placeholder 21">
            <a:extLst>
              <a:ext uri="{FF2B5EF4-FFF2-40B4-BE49-F238E27FC236}">
                <a16:creationId xmlns:a16="http://schemas.microsoft.com/office/drawing/2014/main" id="{E0FF9B99-C7B7-4380-A0B1-41CFC287E7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7.06.2024     D.Veretennikov</a:t>
            </a:r>
            <a:endParaRPr lang="ru-RU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CB53E88-F86C-402F-833F-130BCEF1BB7B}"/>
              </a:ext>
            </a:extLst>
          </p:cNvPr>
          <p:cNvSpPr/>
          <p:nvPr/>
        </p:nvSpPr>
        <p:spPr>
          <a:xfrm>
            <a:off x="7361519" y="423440"/>
            <a:ext cx="4557532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P.J. Mulders, R.D. </a:t>
            </a:r>
            <a:r>
              <a:rPr lang="en-US" b="1" dirty="0" err="1">
                <a:latin typeface="Calibri" panose="020F0502020204030204" pitchFamily="34" charset="0"/>
                <a:cs typeface="Calibri" panose="020F0502020204030204" pitchFamily="34" charset="0"/>
              </a:rPr>
              <a:t>Tangerman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Published in: </a:t>
            </a:r>
            <a:r>
              <a:rPr lang="en-US" b="1" dirty="0" err="1">
                <a:latin typeface="Calibri" panose="020F0502020204030204" pitchFamily="34" charset="0"/>
                <a:cs typeface="Calibri" panose="020F0502020204030204" pitchFamily="34" charset="0"/>
              </a:rPr>
              <a:t>Nucl.Phys.B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 461 (1996), 197-237</a:t>
            </a:r>
          </a:p>
        </p:txBody>
      </p:sp>
    </p:spTree>
    <p:extLst>
      <p:ext uri="{BB962C8B-B14F-4D97-AF65-F5344CB8AC3E}">
        <p14:creationId xmlns:p14="http://schemas.microsoft.com/office/powerpoint/2010/main" val="39881597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6D66D4C-5705-40A0-BA78-682D0A6E58AE}"/>
              </a:ext>
            </a:extLst>
          </p:cNvPr>
          <p:cNvSpPr/>
          <p:nvPr/>
        </p:nvSpPr>
        <p:spPr>
          <a:xfrm>
            <a:off x="467735" y="1233764"/>
            <a:ext cx="8208912" cy="877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hys.Rev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D64 (2001) ~2000 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/>
              </a:rPr>
              <a:t>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.  </a:t>
            </a:r>
            <a:r>
              <a:rPr lang="en-US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i="1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L</a:t>
            </a:r>
            <a:r>
              <a:rPr lang="ru-RU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= 0.11 ± 0.17</a:t>
            </a:r>
            <a:r>
              <a:rPr lang="en-US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tat</a:t>
            </a:r>
            <a:r>
              <a:rPr lang="ru-RU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± 0.03</a:t>
            </a:r>
            <a:r>
              <a:rPr lang="en-US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yst</a:t>
            </a:r>
            <a:r>
              <a:rPr lang="ru-RU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1996-1997 data)</a:t>
            </a:r>
          </a:p>
          <a:p>
            <a:pPr marL="0" lvl="1" indent="-285750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hys.Rev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D74 (2006), ~8200 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/>
              </a:rPr>
              <a:t>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.  </a:t>
            </a:r>
            <a:r>
              <a:rPr lang="en-US" i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i="1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L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= 0.11 ± 0.10</a:t>
            </a:r>
            <a:r>
              <a:rPr lang="en-US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tat</a:t>
            </a:r>
            <a:r>
              <a:rPr lang="ru-RU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± 0.03</a:t>
            </a:r>
            <a:r>
              <a:rPr lang="en-US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yst 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(1996-2000 data)</a:t>
            </a:r>
            <a:endParaRPr lang="en-US" baseline="-250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739F971-58E1-436F-B6F2-87D3630AAA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36" y="2348879"/>
            <a:ext cx="3946656" cy="3848341"/>
          </a:xfrm>
          <a:prstGeom prst="rect">
            <a:avLst/>
          </a:prstGeom>
        </p:spPr>
      </p:pic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6B34CA94-C8EA-44C3-BE38-CE6890E5FE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236003"/>
              </p:ext>
            </p:extLst>
          </p:nvPr>
        </p:nvGraphicFramePr>
        <p:xfrm>
          <a:off x="4727848" y="2348879"/>
          <a:ext cx="3960441" cy="3960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Graph" r:id="rId4" imgW="2879750" imgH="2879750" progId="Origin50.Graph">
                  <p:embed/>
                </p:oleObj>
              </mc:Choice>
              <mc:Fallback>
                <p:oleObj name="Graph" r:id="rId4" imgW="2879750" imgH="2879750" progId="Origin50.Graph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6B34CA94-C8EA-44C3-BE38-CE6890E5FE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2348879"/>
                        <a:ext cx="3960441" cy="3960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7CED6B0-4A59-4CEC-B268-78531F353024}"/>
                  </a:ext>
                </a:extLst>
              </p:cNvPr>
              <p:cNvSpPr txBox="1"/>
              <p:nvPr/>
            </p:nvSpPr>
            <p:spPr>
              <a:xfrm>
                <a:off x="9187343" y="2417068"/>
                <a:ext cx="2874293" cy="2817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For full data set we have ~</a:t>
                </a:r>
                <a:r>
                  <a:rPr lang="en-US" b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46000</a:t>
                </a:r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Symbol"/>
                  </a:rPr>
                  <a:t></a:t>
                </a:r>
                <a:r>
                  <a:rPr lang="en-US" sz="1800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s and ~</a:t>
                </a:r>
                <a:r>
                  <a:rPr lang="en-US" b="1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65</a:t>
                </a:r>
                <a:r>
                  <a:rPr lang="en-US" sz="1800" b="1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00</a:t>
                </a:r>
                <a:r>
                  <a:rPr lang="en-US" sz="1800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</m:acc>
                  </m:oMath>
                </a14:m>
                <a:r>
                  <a:rPr lang="en-US" sz="1800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s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1800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ore then two time better statistical uncertainty on </a:t>
                </a:r>
                <a:r>
                  <a:rPr lang="en-US" sz="1800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Symbol"/>
                  </a:rPr>
                  <a:t></a:t>
                </a: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Symbol"/>
                  </a:rPr>
                  <a:t>First HERMES result o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</m:acc>
                  </m:oMath>
                </a14:m>
                <a:endParaRPr lang="en-US" sz="1800" dirty="0">
                  <a:solidFill>
                    <a:srgbClr val="00000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A</a:t>
                </a:r>
                <a:r>
                  <a:rPr lang="en-US" sz="1800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lso possible to extract kinematical dependences f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</m:acc>
                  </m:oMath>
                </a14:m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7CED6B0-4A59-4CEC-B268-78531F3530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7343" y="2417068"/>
                <a:ext cx="2874293" cy="2817310"/>
              </a:xfrm>
              <a:prstGeom prst="rect">
                <a:avLst/>
              </a:prstGeom>
              <a:blipFill>
                <a:blip r:embed="rId6"/>
                <a:stretch>
                  <a:fillRect l="-1271" t="-1299" r="-8263" b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20">
            <a:extLst>
              <a:ext uri="{FF2B5EF4-FFF2-40B4-BE49-F238E27FC236}">
                <a16:creationId xmlns:a16="http://schemas.microsoft.com/office/drawing/2014/main" id="{E21ABE6B-FA05-44CB-B152-ECFF71207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686" y="158833"/>
            <a:ext cx="372871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revious publication</a:t>
            </a:r>
            <a:endParaRPr lang="ru-RU" sz="3200" b="1" i="1" baseline="-250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0774316D-F4B6-4BC4-8D33-DDDBC4DF20CA}"/>
              </a:ext>
            </a:extLst>
          </p:cNvPr>
          <p:cNvSpPr/>
          <p:nvPr/>
        </p:nvSpPr>
        <p:spPr>
          <a:xfrm>
            <a:off x="4472480" y="3825723"/>
            <a:ext cx="489099" cy="4185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E7AFA6D2-6C22-4A12-84BA-227F11406171}"/>
              </a:ext>
            </a:extLst>
          </p:cNvPr>
          <p:cNvSpPr/>
          <p:nvPr/>
        </p:nvSpPr>
        <p:spPr>
          <a:xfrm>
            <a:off x="8616280" y="3717032"/>
            <a:ext cx="489099" cy="4185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D50D25-7990-4A43-80EE-BCB5E3243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C01C2-B9C1-4500-B83B-AAD619A4E31E}" type="slidenum">
              <a:rPr lang="en-US" smtClean="0"/>
              <a:t>4</a:t>
            </a:fld>
            <a:endParaRPr lang="en-US"/>
          </a:p>
        </p:txBody>
      </p:sp>
      <p:sp>
        <p:nvSpPr>
          <p:cNvPr id="13" name="Date Placeholder 9">
            <a:extLst>
              <a:ext uri="{FF2B5EF4-FFF2-40B4-BE49-F238E27FC236}">
                <a16:creationId xmlns:a16="http://schemas.microsoft.com/office/drawing/2014/main" id="{1ABA118B-5068-44F9-BF34-2140B427975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46226" y="6492875"/>
            <a:ext cx="2472271" cy="365125"/>
          </a:xfrm>
        </p:spPr>
        <p:txBody>
          <a:bodyPr/>
          <a:lstStyle/>
          <a:p>
            <a:r>
              <a:rPr lang="en-US"/>
              <a:t>17.06.2024     D.Veretennikov</a:t>
            </a:r>
            <a:endParaRPr lang="ru-RU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D986D79-FB1E-441D-B598-629FA7C4A4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312" y="2132856"/>
            <a:ext cx="3941600" cy="381171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2D3C398-A32B-4841-BDD7-A08BBAD99E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8719" y="2163203"/>
            <a:ext cx="3910218" cy="378137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9216946-3897-445B-A1F4-D22E5DACB5BB}"/>
                  </a:ext>
                </a:extLst>
              </p:cNvPr>
              <p:cNvSpPr txBox="1"/>
              <p:nvPr/>
            </p:nvSpPr>
            <p:spPr>
              <a:xfrm>
                <a:off x="5253418" y="1302617"/>
                <a:ext cx="2587588" cy="845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Unpolarize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6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𝐏</m:t>
                        </m:r>
                      </m:e>
                      <m:sup>
                        <m:r>
                          <a:rPr lang="ru-RU" sz="16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𝚲</m:t>
                        </m:r>
                      </m:sup>
                    </m:sSup>
                    <m:r>
                      <a:rPr lang="en-US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1600" b="1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r>
                  <a:rPr lang="en-US" sz="1600" b="1" dirty="0">
                    <a:solidFill>
                      <a:srgbClr val="FF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Polarized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600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𝐏</m:t>
                        </m:r>
                      </m:e>
                      <m:sup>
                        <m:r>
                          <a:rPr lang="ru-RU" sz="1600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𝚲</m:t>
                        </m:r>
                      </m:sup>
                    </m:sSup>
                    <m:r>
                      <a:rPr lang="en-US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1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1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endParaRPr lang="en-US" sz="1600" b="1" dirty="0">
                  <a:solidFill>
                    <a:srgbClr val="FF000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r>
                  <a:rPr lang="en-US" sz="1600" b="1" dirty="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Polarized </a:t>
                </a:r>
                <a14:m>
                  <m:oMath xmlns:m="http://schemas.openxmlformats.org/officeDocument/2006/math">
                    <m:r>
                      <a:rPr lang="en-US" sz="16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      </m:t>
                    </m:r>
                    <m:sSup>
                      <m:sSupPr>
                        <m:ctrlPr>
                          <a:rPr lang="ru-RU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1600" b="1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𝐏</m:t>
                        </m:r>
                      </m:e>
                      <m:sup>
                        <m:r>
                          <a:rPr lang="ru-RU" sz="1600" b="1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𝚲</m:t>
                        </m:r>
                      </m:sup>
                    </m:sSup>
                    <m:r>
                      <a:rPr lang="en-US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16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endParaRPr lang="ru-RU" sz="1600" b="1" dirty="0">
                  <a:solidFill>
                    <a:srgbClr val="0000F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9216946-3897-445B-A1F4-D22E5DACB5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418" y="1302617"/>
                <a:ext cx="2587588" cy="845809"/>
              </a:xfrm>
              <a:prstGeom prst="rect">
                <a:avLst/>
              </a:prstGeom>
              <a:blipFill>
                <a:blip r:embed="rId4"/>
                <a:stretch>
                  <a:fillRect l="-1415" t="-1449" b="-9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BF1F9C22-7DB9-48C5-BE51-0C74FC1B554C}"/>
              </a:ext>
            </a:extLst>
          </p:cNvPr>
          <p:cNvSpPr txBox="1"/>
          <p:nvPr/>
        </p:nvSpPr>
        <p:spPr>
          <a:xfrm>
            <a:off x="5813244" y="2870800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libri" pitchFamily="34" charset="0"/>
                <a:cs typeface="Calibri" pitchFamily="34" charset="0"/>
              </a:rPr>
              <a:t>HERMES</a:t>
            </a:r>
          </a:p>
          <a:p>
            <a:r>
              <a:rPr lang="en-US" b="1" dirty="0">
                <a:latin typeface="Calibri" pitchFamily="34" charset="0"/>
                <a:cs typeface="Calibri" pitchFamily="34" charset="0"/>
              </a:rPr>
              <a:t>acceptance</a:t>
            </a:r>
            <a:endParaRPr lang="ru-RU" b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5AF7903-0D84-4150-9CA3-21DE6BB5B2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40204" y="5761426"/>
            <a:ext cx="547261" cy="28803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8A28B91-27B9-40CD-B946-95CDDEBCD89C}"/>
              </a:ext>
            </a:extLst>
          </p:cNvPr>
          <p:cNvSpPr txBox="1"/>
          <p:nvPr/>
        </p:nvSpPr>
        <p:spPr>
          <a:xfrm>
            <a:off x="1384214" y="2784613"/>
            <a:ext cx="165117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libri" pitchFamily="34" charset="0"/>
                <a:cs typeface="Calibri" pitchFamily="34" charset="0"/>
              </a:rPr>
              <a:t>4</a:t>
            </a:r>
            <a:r>
              <a:rPr lang="en-US" b="1" dirty="0">
                <a:latin typeface="Calibri" pitchFamily="34" charset="0"/>
                <a:cs typeface="Calibri" pitchFamily="34" charset="0"/>
                <a:sym typeface="Symbol"/>
              </a:rPr>
              <a:t> a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cceptance</a:t>
            </a:r>
            <a:endParaRPr lang="ru-RU" b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153035F1-4BE5-412A-BE39-B00763ACF3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83829" y="5734339"/>
            <a:ext cx="547261" cy="2880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0AB7B263-CAC2-4E5D-B975-8AE8DFADEA62}"/>
                  </a:ext>
                </a:extLst>
              </p:cNvPr>
              <p:cNvSpPr/>
              <p:nvPr/>
            </p:nvSpPr>
            <p:spPr>
              <a:xfrm>
                <a:off x="1573241" y="184396"/>
                <a:ext cx="495219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i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Extraction of </a:t>
                </a:r>
                <a14:m>
                  <m:oMath xmlns:m="http://schemas.openxmlformats.org/officeDocument/2006/math">
                    <m:r>
                      <a:rPr lang="ru-RU" sz="3200" b="1" i="1">
                        <a:latin typeface="Cambria Math" panose="02040503050406030204" pitchFamily="18" charset="0"/>
                      </a:rPr>
                      <m:t>𝜦</m:t>
                    </m:r>
                  </m:oMath>
                </a14:m>
                <a:r>
                  <a:rPr lang="en-US" sz="3200" b="1" i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polarization </a:t>
                </a:r>
                <a:endParaRPr lang="ru-RU" sz="3200" i="1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0AB7B263-CAC2-4E5D-B975-8AE8DFADEA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241" y="184396"/>
                <a:ext cx="4952190" cy="584775"/>
              </a:xfrm>
              <a:prstGeom prst="rect">
                <a:avLst/>
              </a:prstGeom>
              <a:blipFill>
                <a:blip r:embed="rId6"/>
                <a:stretch>
                  <a:fillRect l="-3079" t="-12500" r="-2217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64CC2603-EE0D-C3BA-BABC-64EBAC38114F}"/>
              </a:ext>
            </a:extLst>
          </p:cNvPr>
          <p:cNvGrpSpPr/>
          <p:nvPr/>
        </p:nvGrpSpPr>
        <p:grpSpPr>
          <a:xfrm>
            <a:off x="317533" y="1340517"/>
            <a:ext cx="4863529" cy="1097072"/>
            <a:chOff x="8047090" y="956951"/>
            <a:chExt cx="4325618" cy="1097072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1003490A-81D7-44D4-AB31-94BCCDF2B4E8}"/>
                </a:ext>
              </a:extLst>
            </p:cNvPr>
            <p:cNvSpPr/>
            <p:nvPr/>
          </p:nvSpPr>
          <p:spPr bwMode="auto">
            <a:xfrm>
              <a:off x="11265138" y="956951"/>
              <a:ext cx="974016" cy="744889"/>
            </a:xfrm>
            <a:prstGeom prst="ellipse">
              <a:avLst/>
            </a:prstGeom>
            <a:solidFill>
              <a:schemeClr val="accent1">
                <a:alpha val="2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dirty="0">
                <a:latin typeface="Tahoma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E6165E4-9668-46FE-81F8-D3607F6DCB98}"/>
                    </a:ext>
                  </a:extLst>
                </p:cNvPr>
                <p:cNvSpPr/>
                <p:nvPr/>
              </p:nvSpPr>
              <p:spPr>
                <a:xfrm>
                  <a:off x="8047090" y="976800"/>
                  <a:ext cx="4325618" cy="70519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ru-RU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ru-RU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b="1" i="1">
                                    <a:latin typeface="Cambria Math"/>
                                  </a:rPr>
                                  <m:t>𝒅𝑵</m:t>
                                </m:r>
                              </m:e>
                              <m:sup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𝒎𝒆𝒂𝒔</m:t>
                                </m:r>
                              </m:sup>
                            </m:sSup>
                          </m:num>
                          <m:den>
                            <m:r>
                              <a:rPr lang="ru-RU" b="1" i="1">
                                <a:latin typeface="Cambria Math"/>
                              </a:rPr>
                              <m:t>𝒅</m:t>
                            </m:r>
                            <m:sSub>
                              <m:sSubPr>
                                <m:ctrlPr>
                                  <a:rPr lang="ru-RU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b="1" i="1">
                                    <a:latin typeface="Cambria Math"/>
                                  </a:rPr>
                                  <m:t>𝜴</m:t>
                                </m:r>
                              </m:e>
                              <m:sub>
                                <m:r>
                                  <a:rPr lang="ru-RU" b="1" i="1">
                                    <a:latin typeface="Cambria Math"/>
                                  </a:rPr>
                                  <m:t>𝒑</m:t>
                                </m:r>
                              </m:sub>
                            </m:sSub>
                          </m:den>
                        </m:f>
                        <m:r>
                          <a:rPr lang="ru-RU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b="1" i="1">
                                <a:latin typeface="Cambria Math"/>
                              </a:rPr>
                              <m:t>𝒅</m:t>
                            </m:r>
                            <m:sSub>
                              <m:sSubPr>
                                <m:ctrlPr>
                                  <a:rPr lang="ru-RU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b="1" i="1">
                                    <a:latin typeface="Cambria Math"/>
                                  </a:rPr>
                                  <m:t>𝑵</m:t>
                                </m:r>
                              </m:e>
                              <m:sub>
                                <m:r>
                                  <a:rPr lang="ru-RU" b="1" i="1"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</m:num>
                          <m:den>
                            <m:r>
                              <a:rPr lang="ru-RU" b="1" i="1">
                                <a:latin typeface="Cambria Math"/>
                              </a:rPr>
                              <m:t>𝒅</m:t>
                            </m:r>
                            <m:sSub>
                              <m:sSubPr>
                                <m:ctrlPr>
                                  <a:rPr lang="ru-RU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b="1" i="1">
                                    <a:latin typeface="Cambria Math"/>
                                  </a:rPr>
                                  <m:t>𝜴</m:t>
                                </m:r>
                              </m:e>
                              <m:sub>
                                <m:r>
                                  <a:rPr lang="ru-RU" b="1" i="1">
                                    <a:latin typeface="Cambria Math"/>
                                  </a:rPr>
                                  <m:t>𝒑</m:t>
                                </m:r>
                              </m:sub>
                            </m:sSub>
                          </m:den>
                        </m:f>
                        <m:d>
                          <m:d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b="1" i="1">
                                <a:latin typeface="Cambria Math"/>
                              </a:rPr>
                              <m:t>𝟏</m:t>
                            </m:r>
                            <m:r>
                              <a:rPr lang="ru-RU" b="1">
                                <a:latin typeface="Cambria Math"/>
                              </a:rPr>
                              <m:t>+</m:t>
                            </m:r>
                            <m:r>
                              <a:rPr lang="ru-RU" b="1" i="1">
                                <a:latin typeface="Cambria Math"/>
                              </a:rPr>
                              <m:t>𝜶</m:t>
                            </m:r>
                            <m:r>
                              <m:rPr>
                                <m:nor/>
                              </m:rPr>
                              <a:rPr lang="ru-RU" b="1" i="1">
                                <a:latin typeface="Calibri" panose="020F0502020204030204" pitchFamily="34" charset="0"/>
                                <a:cs typeface="Calibri" panose="020F0502020204030204" pitchFamily="34" charset="0"/>
                              </a:rPr>
                              <m:t> </m:t>
                            </m:r>
                            <m:sSubSup>
                              <m:sSubSupPr>
                                <m:ctrlPr>
                                  <a:rPr lang="ru-RU" b="1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ru-RU" b="1" i="1">
                                    <a:latin typeface="Cambria Math"/>
                                  </a:rPr>
                                  <m:t>𝑷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ru-RU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b="1" i="1">
                                        <a:latin typeface="Cambria Math"/>
                                      </a:rPr>
                                      <m:t>𝑳</m:t>
                                    </m:r>
                                  </m:e>
                                  <m:sup>
                                    <m:r>
                                      <a:rPr lang="ru-RU" b="1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sub>
                              <m:sup>
                                <m:r>
                                  <a:rPr lang="ru-RU" b="1" i="1">
                                    <a:latin typeface="Cambria Math"/>
                                  </a:rPr>
                                  <m:t>𝜦</m:t>
                                </m:r>
                              </m:sup>
                            </m:sSubSup>
                            <m:r>
                              <a:rPr lang="ru-RU" b="1" i="1">
                                <a:latin typeface="Cambria Math"/>
                              </a:rPr>
                              <m:t>𝐜𝐨𝐬</m:t>
                            </m:r>
                            <m:sSub>
                              <m:sSubPr>
                                <m:ctrlPr>
                                  <a:rPr lang="ru-RU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b="1" i="1">
                                    <a:latin typeface="Cambria Math"/>
                                  </a:rPr>
                                  <m:t>𝜽</m:t>
                                </m:r>
                              </m:e>
                              <m:sub>
                                <m:r>
                                  <a:rPr lang="ru-RU" b="1" i="1">
                                    <a:latin typeface="Cambria Math"/>
                                  </a:rPr>
                                  <m:t>𝒑</m:t>
                                </m:r>
                                <m:sSup>
                                  <m:sSupPr>
                                    <m:ctrlPr>
                                      <a:rPr lang="ru-RU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b="1" i="1">
                                        <a:latin typeface="Cambria Math"/>
                                      </a:rPr>
                                      <m:t>𝑳</m:t>
                                    </m:r>
                                  </m:e>
                                  <m:sup>
                                    <m:r>
                                      <a:rPr lang="ru-RU" b="1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p>
                              </m:sub>
                            </m:sSub>
                          </m:e>
                        </m:d>
                        <m:r>
                          <a:rPr lang="ru-RU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𝜺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  <m:sub>
                            <m:r>
                              <a:rPr lang="ru-RU" b="1" i="1">
                                <a:latin typeface="Cambria Math"/>
                              </a:rPr>
                              <m:t>𝒑</m:t>
                            </m:r>
                            <m:sSup>
                              <m:sSupPr>
                                <m:ctrlPr>
                                  <a:rPr lang="ru-RU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b="1" i="1">
                                    <a:latin typeface="Cambria Math"/>
                                  </a:rPr>
                                  <m:t>𝑳</m:t>
                                </m:r>
                              </m:e>
                              <m:sup>
                                <m:r>
                                  <a:rPr lang="ru-RU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…)</m:t>
                        </m:r>
                      </m:oMath>
                    </m:oMathPara>
                  </a14:m>
                  <a:endParaRPr lang="ru-RU" b="1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E6165E4-9668-46FE-81F8-D3607F6DCB9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47090" y="976800"/>
                  <a:ext cx="4325618" cy="70519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E067D3BC-F59C-4EA6-8137-8634C5F50C3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0825245" y="1653936"/>
              <a:ext cx="695167" cy="25714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146B8E1-81FB-F261-2D25-C4991B26BC5A}"/>
                </a:ext>
              </a:extLst>
            </p:cNvPr>
            <p:cNvSpPr txBox="1"/>
            <p:nvPr/>
          </p:nvSpPr>
          <p:spPr>
            <a:xfrm>
              <a:off x="9941021" y="1684691"/>
              <a:ext cx="113308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Calibri" panose="020F0502020204030204" pitchFamily="34" charset="0"/>
                  <a:cs typeface="Calibri" panose="020F0502020204030204" pitchFamily="34" charset="0"/>
                </a:rPr>
                <a:t>Unknown</a:t>
              </a:r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D3FC7D7-C011-5DF4-92B6-6663582B4697}"/>
                  </a:ext>
                </a:extLst>
              </p:cNvPr>
              <p:cNvSpPr txBox="1"/>
              <p:nvPr/>
            </p:nvSpPr>
            <p:spPr>
              <a:xfrm>
                <a:off x="8146945" y="1507159"/>
                <a:ext cx="3941600" cy="384368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How to extract polarization?</a:t>
                </a:r>
              </a:p>
              <a:p>
                <a:pPr marL="342900" indent="-342900"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b="1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4</a:t>
                </a:r>
                <a:r>
                  <a:rPr lang="en-US" b="1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  <a:sym typeface="Symbol"/>
                  </a:rPr>
                  <a:t> a</a:t>
                </a:r>
                <a:r>
                  <a:rPr lang="en-US" b="1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ceptance (</a:t>
                </a:r>
                <a:r>
                  <a:rPr lang="en-US" b="1" dirty="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OMAD</a:t>
                </a:r>
                <a:r>
                  <a:rPr lang="en-US" b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"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𝛑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"</m:t>
                    </m:r>
                  </m:oMath>
                </a14:m>
                <a:r>
                  <a:rPr lang="en-US" b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acceptance)</a:t>
                </a:r>
                <a:endParaRPr lang="en-US" b="1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lvl="1" indent="-27432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ru-RU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𝐏</m:t>
                        </m:r>
                      </m:e>
                      <m:sup>
                        <m:r>
                          <a:rPr lang="ru-RU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𝚲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just a slope from linear fit</a:t>
                </a:r>
              </a:p>
              <a:p>
                <a:pPr marL="342900" indent="-342900">
                  <a:spcBef>
                    <a:spcPts val="600"/>
                  </a:spcBef>
                  <a:buFont typeface="+mj-lt"/>
                  <a:buAutoNum type="arabicPeriod"/>
                </a:pPr>
                <a:r>
                  <a:rPr lang="en-US" b="1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omplex acceptance</a:t>
                </a:r>
              </a:p>
              <a:p>
                <a:pPr marL="548640" lvl="1" indent="-27432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C simulation of </a:t>
                </a:r>
                <a14:m>
                  <m:oMath xmlns:m="http://schemas.openxmlformats.org/officeDocument/2006/math">
                    <m:r>
                      <a:rPr lang="ru-RU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𝜺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ru-RU" b="1" i="1">
                            <a:latin typeface="Cambria Math"/>
                          </a:rPr>
                          <m:t>𝒑</m:t>
                        </m:r>
                        <m:sSup>
                          <m:sSupPr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b="1" i="1">
                                <a:latin typeface="Cambria Math"/>
                              </a:rPr>
                              <m:t>𝑳</m:t>
                            </m:r>
                          </m:e>
                          <m:sup>
                            <m:r>
                              <a:rPr lang="ru-RU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…)</m:t>
                    </m:r>
                  </m:oMath>
                </a14:m>
                <a:r>
                  <a:rPr lang="en-US" b="1" dirty="0">
                    <a:solidFill>
                      <a:srgbClr val="FF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dirty="0">
                    <a:solidFill>
                      <a:srgbClr val="FF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(major source of systematic uncertainty !) </a:t>
                </a:r>
                <a:r>
                  <a:rPr lang="en-US" dirty="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(COMPASS)</a:t>
                </a:r>
              </a:p>
              <a:p>
                <a:pPr marL="548640" lvl="1" indent="-27432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Assume acceptance is stable over time, so we can cancel acceptance effect using positive and negative beam polarization </a:t>
                </a:r>
                <a:r>
                  <a:rPr lang="en-US" dirty="0">
                    <a:solidFill>
                      <a:srgbClr val="0000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(HERMES)</a:t>
                </a:r>
                <a:endParaRPr lang="ru-RU" dirty="0">
                  <a:solidFill>
                    <a:srgbClr val="0000F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D3FC7D7-C011-5DF4-92B6-6663582B4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6945" y="1507159"/>
                <a:ext cx="3941600" cy="3843681"/>
              </a:xfrm>
              <a:prstGeom prst="rect">
                <a:avLst/>
              </a:prstGeom>
              <a:blipFill>
                <a:blip r:embed="rId8"/>
                <a:stretch>
                  <a:fillRect l="-1236" t="-792" r="-2164" b="-1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39931C3-D896-4945-93FC-B422DE615E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DB59A-68F4-4FFD-B1F3-8FA6554DACEC}" type="slidenum">
              <a:rPr lang="ru-RU" smtClean="0"/>
              <a:pPr/>
              <a:t>5</a:t>
            </a:fld>
            <a:endParaRPr lang="ru-RU" dirty="0"/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DE57016D-546F-49BD-9B18-70ED675707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7.06.2024     D.Veretennikov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664267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51384" y="1310328"/>
                <a:ext cx="9937104" cy="46145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8000"/>
                  </a:buClr>
                  <a:buSzPct val="120000"/>
                </a:pPr>
                <a:r>
                  <a:rPr lang="en-US" b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oment method </a:t>
                </a:r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/</a:t>
                </a:r>
                <a:r>
                  <a:rPr lang="en-US" dirty="0" err="1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Phys.Rev</a:t>
                </a:r>
                <a:r>
                  <a:rPr lang="en-US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. D64 (2001)/</a:t>
                </a: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285750" indent="-285750">
                  <a:spcBef>
                    <a:spcPts val="600"/>
                  </a:spcBef>
                  <a:spcAft>
                    <a:spcPts val="600"/>
                  </a:spcAft>
                  <a:buClr>
                    <a:schemeClr val="tx1"/>
                  </a:buClr>
                  <a:buSzPct val="120000"/>
                  <a:buFont typeface="Wingdings" panose="05000000000000000000" pitchFamily="2" charset="2"/>
                  <a:buChar char="§"/>
                </a:pPr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alculate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ru-RU" i="1"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sSubPr>
                          <m:e>
                            <m:r>
                              <a:rPr lang="ru-RU" b="0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ru-RU" b="0" i="1">
                            <a:latin typeface="Cambria Math" pitchFamily="18" charset="0"/>
                            <a:ea typeface="Cambria Math" pitchFamily="18" charset="0"/>
                          </a:rPr>
                          <m:t>𝑐𝑜𝑠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sSubPr>
                          <m:e>
                            <m:r>
                              <a:rPr lang="ru-RU" b="0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ru-RU" b="0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𝑝𝐿</m:t>
                            </m:r>
                            <m:r>
                              <a:rPr lang="ru-RU" b="0">
                                <a:latin typeface="Cambria Math" pitchFamily="18" charset="0"/>
                                <a:ea typeface="Cambria Math" pitchFamily="18" charset="0"/>
                              </a:rPr>
                              <m:t>′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and </a:t>
                </a: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ru-RU" i="1"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sSupPr>
                          <m:e>
                            <m:r>
                              <a:rPr lang="ru-RU" b="0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ru-RU" b="0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sSubPr>
                          <m:e>
                            <m:r>
                              <a:rPr lang="ru-RU" b="0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ru-RU" b="0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𝑝𝐿</m:t>
                            </m:r>
                            <m:r>
                              <a:rPr lang="ru-RU" b="0">
                                <a:latin typeface="Cambria Math" pitchFamily="18" charset="0"/>
                                <a:ea typeface="Cambria Math" pitchFamily="18" charset="0"/>
                              </a:rPr>
                              <m:t>′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with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</m:acc>
                          </m:e>
                          <m:sup>
                            <m:r>
                              <a:rPr lang="el-GR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𝛬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e>
                    </m:d>
                  </m:oMath>
                </a14:m>
                <a:endParaRPr lang="en-US" b="1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285750" indent="-285750">
                  <a:spcBef>
                    <a:spcPts val="600"/>
                  </a:spcBef>
                  <a:spcAft>
                    <a:spcPts val="600"/>
                  </a:spcAft>
                  <a:buClr>
                    <a:schemeClr val="tx1"/>
                  </a:buClr>
                  <a:buSzPct val="120000"/>
                  <a:buFont typeface="Wingdings" panose="05000000000000000000" pitchFamily="2" charset="2"/>
                  <a:buChar char="§"/>
                </a:pPr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In simple 1D case and helicity balanced data sample </a:t>
                </a:r>
                <a14:m>
                  <m:oMath xmlns:m="http://schemas.openxmlformats.org/officeDocument/2006/math">
                    <m:d>
                      <m:dPr>
                        <m:begChr m:val="⟦"/>
                        <m:endChr m:val="⟧"/>
                        <m:ctrlPr>
                          <a:rPr lang="ru-RU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r>
                      <a:rPr lang="ru-RU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ru-RU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ℒ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𝑜𝑡</m:t>
                            </m:r>
                          </m:sup>
                        </m:sSup>
                      </m:den>
                    </m:f>
                    <m:nary>
                      <m:naryPr>
                        <m:grow m:val="on"/>
                        <m:subHide m:val="on"/>
                        <m:supHide m:val="on"/>
                        <m:ctrl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ru-RU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ru-RU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 </m:t>
                        </m:r>
                        <m:r>
                          <a:rPr lang="ru-RU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ru-RU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ℒ</m:t>
                        </m:r>
                        <m:r>
                          <a:rPr lang="ru-RU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e>
                    </m:nary>
                  </m:oMath>
                </a14:m>
                <a:endParaRPr lang="en-US" b="1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 marL="742950" lvl="1" indent="-285750">
                  <a:spcBef>
                    <a:spcPts val="600"/>
                  </a:spcBef>
                  <a:spcAft>
                    <a:spcPts val="600"/>
                  </a:spcAft>
                  <a:buClr>
                    <a:srgbClr val="00B050"/>
                  </a:buClr>
                  <a:buSzPct val="100000"/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ru-RU" i="1"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𝐵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ru-RU">
                            <a:latin typeface="Cambria Math" pitchFamily="18" charset="0"/>
                            <a:ea typeface="Cambria Math" pitchFamily="18" charset="0"/>
                          </a:rPr>
                          <m:t>cos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𝑝𝐿</m:t>
                            </m:r>
                            <m:r>
                              <a:rPr lang="ru-RU">
                                <a:latin typeface="Cambria Math" pitchFamily="18" charset="0"/>
                                <a:ea typeface="Cambria Math" pitchFamily="18" charset="0"/>
                              </a:rPr>
                              <m:t>′</m:t>
                            </m:r>
                          </m:sub>
                        </m:sSub>
                      </m:e>
                    </m:d>
                    <m:r>
                      <a:rPr lang="ru-RU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d>
                          <m:dPr>
                            <m:begChr m:val="⟦"/>
                            <m:endChr m:val="⟧"/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  <m:t>𝐵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〈"/>
                                <m:endChr m:val="〉"/>
                                <m:ctrlP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ru-RU">
                                    <a:latin typeface="Cambria Math" pitchFamily="18" charset="0"/>
                                    <a:ea typeface="Cambria Math" pitchFamily="18" charset="0"/>
                                  </a:rPr>
                                  <m:t>cos</m:t>
                                </m:r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  <a:ea typeface="Cambria Math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  <a:ea typeface="Cambria Math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  <a:ea typeface="Cambria Math" pitchFamily="18" charset="0"/>
                                      </a:rPr>
                                      <m:t>𝑝𝐿</m:t>
                                    </m:r>
                                    <m:r>
                                      <a:rPr lang="ru-RU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′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ru-RU">
                                <a:latin typeface="Cambria Math" pitchFamily="18" charset="0"/>
                                <a:ea typeface="Cambria Math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ru-RU">
                            <a:latin typeface="Cambria Math" pitchFamily="18" charset="0"/>
                            <a:ea typeface="Cambria Math" pitchFamily="18" charset="0"/>
                          </a:rPr>
                          <m:t>+</m:t>
                        </m:r>
                        <m:r>
                          <a:rPr lang="ru-RU" i="1">
                            <a:latin typeface="Cambria Math" pitchFamily="18" charset="0"/>
                            <a:ea typeface="Cambria Math" pitchFamily="18" charset="0"/>
                          </a:rPr>
                          <m:t>𝛼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itchFamily="18" charset="0"/>
                                <a:ea typeface="Cambria Math" pitchFamily="18" charset="0"/>
                              </a:rPr>
                              <m:t>𝐿𝐿</m:t>
                            </m:r>
                            <m:r>
                              <a:rPr lang="ru-RU">
                                <a:latin typeface="Cambria Math" pitchFamily="18" charset="0"/>
                                <a:ea typeface="Cambria Math" pitchFamily="18" charset="0"/>
                              </a:rPr>
                              <m:t>′</m:t>
                            </m:r>
                          </m:sub>
                        </m:sSub>
                        <m:d>
                          <m:dPr>
                            <m:begChr m:val="⟦"/>
                            <m:endChr m:val="⟧"/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  <m:t>𝐵</m:t>
                                </m:r>
                              </m:sub>
                              <m:sup>
                                <m:r>
                                  <a:rPr lang="ru-RU">
                                    <a:latin typeface="Cambria Math" pitchFamily="18" charset="0"/>
                                    <a:ea typeface="Cambria Math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〈"/>
                                <m:endChr m:val="〉"/>
                                <m:ctrlP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  <a:ea typeface="Cambria Math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cos</m:t>
                                    </m:r>
                                  </m:e>
                                  <m:sup>
                                    <m:r>
                                      <a:rPr lang="ru-RU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  <a:ea typeface="Cambria Math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  <a:ea typeface="Cambria Math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  <a:ea typeface="Cambria Math" pitchFamily="18" charset="0"/>
                                      </a:rPr>
                                      <m:t>𝑝𝐿</m:t>
                                    </m:r>
                                    <m:r>
                                      <a:rPr lang="ru-RU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′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ru-RU">
                                <a:latin typeface="Cambria Math" pitchFamily="18" charset="0"/>
                                <a:ea typeface="Cambria Math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ru-RU">
                            <a:latin typeface="Cambria Math" pitchFamily="18" charset="0"/>
                            <a:ea typeface="Cambria Math" pitchFamily="18" charset="0"/>
                          </a:rPr>
                          <m:t>1+</m:t>
                        </m:r>
                        <m:r>
                          <a:rPr lang="ru-RU" i="1">
                            <a:latin typeface="Cambria Math" pitchFamily="18" charset="0"/>
                            <a:ea typeface="Cambria Math" pitchFamily="18" charset="0"/>
                          </a:rPr>
                          <m:t>𝛼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itchFamily="18" charset="0"/>
                                <a:ea typeface="Cambria Math" pitchFamily="18" charset="0"/>
                              </a:rPr>
                              <m:t>𝐿𝐿</m:t>
                            </m:r>
                            <m:r>
                              <a:rPr lang="ru-RU">
                                <a:latin typeface="Cambria Math" pitchFamily="18" charset="0"/>
                                <a:ea typeface="Cambria Math" pitchFamily="18" charset="0"/>
                              </a:rPr>
                              <m:t>′</m:t>
                            </m:r>
                          </m:sub>
                        </m:sSub>
                        <m:d>
                          <m:dPr>
                            <m:begChr m:val="⟦"/>
                            <m:endChr m:val="⟧"/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  <m:t>𝐵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〈"/>
                                <m:endChr m:val="〉"/>
                                <m:ctrlP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ru-RU">
                                    <a:latin typeface="Cambria Math" pitchFamily="18" charset="0"/>
                                    <a:ea typeface="Cambria Math" pitchFamily="18" charset="0"/>
                                  </a:rPr>
                                  <m:t>cos</m:t>
                                </m:r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  <a:ea typeface="Cambria Math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  <a:ea typeface="Cambria Math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  <a:ea typeface="Cambria Math" pitchFamily="18" charset="0"/>
                                      </a:rPr>
                                      <m:t>𝑝𝐿</m:t>
                                    </m:r>
                                    <m:r>
                                      <a:rPr lang="ru-RU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′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ru-RU">
                                <a:latin typeface="Cambria Math" pitchFamily="18" charset="0"/>
                                <a:ea typeface="Cambria Math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nor/>
                      </m:rP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    </m:t>
                    </m:r>
                    <m:limUpp>
                      <m:limUppPr>
                        <m:ctrlPr>
                          <a:rPr lang="ru-RU" i="1"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limUppPr>
                      <m:e>
                        <m:r>
                          <a:rPr lang="ru-RU">
                            <a:latin typeface="Cambria Math" pitchFamily="18" charset="0"/>
                            <a:ea typeface="Cambria Math" pitchFamily="18" charset="0"/>
                          </a:rPr>
                          <m:t>=</m:t>
                        </m:r>
                      </m:e>
                      <m:lim>
                        <m:d>
                          <m:dPr>
                            <m:begChr m:val="⟦"/>
                            <m:endChr m:val="⟧"/>
                            <m:ctrlPr>
                              <a:rPr lang="ru-RU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  <m:t>𝑩</m:t>
                                </m:r>
                              </m:sub>
                            </m:sSub>
                          </m:e>
                        </m:d>
                        <m:r>
                          <a:rPr lang="ru-RU" b="1">
                            <a:solidFill>
                              <a:srgbClr val="FF0000"/>
                            </a:solidFill>
                            <a:latin typeface="Cambria Math" pitchFamily="18" charset="0"/>
                            <a:ea typeface="Cambria Math" pitchFamily="18" charset="0"/>
                          </a:rPr>
                          <m:t>=</m:t>
                        </m:r>
                        <m:r>
                          <a:rPr lang="ru-RU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𝟎</m:t>
                        </m:r>
                      </m:lim>
                    </m:limUpp>
                    <m:r>
                      <m:rPr>
                        <m:nor/>
                      </m:rP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    </m:t>
                    </m:r>
                    <m:r>
                      <a:rPr lang="ru-RU" i="1">
                        <a:latin typeface="Cambria Math" pitchFamily="18" charset="0"/>
                        <a:ea typeface="Cambria Math" pitchFamily="18" charset="0"/>
                      </a:rPr>
                      <m:t>𝛼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itchFamily="18" charset="0"/>
                          </a:rPr>
                          <m:t>𝐷</m:t>
                        </m:r>
                      </m:e>
                      <m:sub>
                        <m:r>
                          <a:rPr lang="ru-RU" i="1">
                            <a:latin typeface="Cambria Math" pitchFamily="18" charset="0"/>
                            <a:ea typeface="Cambria Math" pitchFamily="18" charset="0"/>
                          </a:rPr>
                          <m:t>𝐿𝐿</m:t>
                        </m:r>
                        <m:r>
                          <a:rPr lang="ru-RU">
                            <a:latin typeface="Cambria Math" pitchFamily="18" charset="0"/>
                            <a:ea typeface="Cambria Math" pitchFamily="18" charset="0"/>
                          </a:rPr>
                          <m:t>′</m:t>
                        </m:r>
                      </m:sub>
                    </m:sSub>
                    <m:d>
                      <m:dPr>
                        <m:begChr m:val="⟦"/>
                        <m:endChr m:val="⟧"/>
                        <m:ctrlPr>
                          <a:rPr lang="ru-RU" i="1"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sSubSup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𝐵</m:t>
                            </m:r>
                          </m:sub>
                          <m:sup>
                            <m:r>
                              <a:rPr lang="ru-RU">
                                <a:latin typeface="Cambria Math" pitchFamily="18" charset="0"/>
                                <a:ea typeface="Cambria Math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sSubPr>
                      <m:e>
                        <m:d>
                          <m:dPr>
                            <m:begChr m:val="〈"/>
                            <m:endChr m:val="〉"/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ru-RU">
                                    <a:latin typeface="Cambria Math" pitchFamily="18" charset="0"/>
                                    <a:ea typeface="Cambria Math" pitchFamily="18" charset="0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itchFamily="18" charset="0"/>
                                    <a:ea typeface="Cambria Math" pitchFamily="18" charset="0"/>
                                  </a:rPr>
                                  <m:t>2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  <m:t>𝑝𝐿</m:t>
                                </m:r>
                                <m:r>
                                  <a:rPr lang="ru-RU">
                                    <a:latin typeface="Cambria Math" pitchFamily="18" charset="0"/>
                                    <a:ea typeface="Cambria Math" pitchFamily="18" charset="0"/>
                                  </a:rPr>
                                  <m:t>′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ru-RU">
                            <a:latin typeface="Cambria Math" pitchFamily="18" charset="0"/>
                            <a:ea typeface="Cambria Math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 marL="742950" lvl="1" indent="-285750">
                  <a:spcBef>
                    <a:spcPts val="600"/>
                  </a:spcBef>
                  <a:spcAft>
                    <a:spcPts val="600"/>
                  </a:spcAft>
                  <a:buClr>
                    <a:srgbClr val="00B050"/>
                  </a:buClr>
                  <a:buSzPct val="100000"/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ru-RU" i="1"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itchFamily="18" charset="0"/>
                                <a:ea typeface="Cambria Math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ru-RU">
                                <a:latin typeface="Cambria Math" pitchFamily="18" charset="0"/>
                                <a:ea typeface="Cambria Math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𝑝𝐿</m:t>
                            </m:r>
                            <m:r>
                              <a:rPr lang="ru-RU">
                                <a:latin typeface="Cambria Math" pitchFamily="18" charset="0"/>
                                <a:ea typeface="Cambria Math" pitchFamily="18" charset="0"/>
                              </a:rPr>
                              <m:t>′</m:t>
                            </m:r>
                          </m:sub>
                        </m:sSub>
                      </m:e>
                    </m:d>
                    <m:r>
                      <a:rPr lang="ru-RU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〈"/>
                                <m:endChr m:val="〉"/>
                                <m:ctrlP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  <a:ea typeface="Cambria Math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cos</m:t>
                                    </m:r>
                                  </m:e>
                                  <m:sup>
                                    <m:r>
                                      <a:rPr lang="ru-RU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  <a:ea typeface="Cambria Math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  <a:ea typeface="Cambria Math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  <a:ea typeface="Cambria Math" pitchFamily="18" charset="0"/>
                                      </a:rPr>
                                      <m:t>𝑝𝐿</m:t>
                                    </m:r>
                                    <m:r>
                                      <a:rPr lang="ru-RU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′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ru-RU">
                                <a:latin typeface="Cambria Math" pitchFamily="18" charset="0"/>
                                <a:ea typeface="Cambria Math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ru-RU">
                            <a:latin typeface="Cambria Math" pitchFamily="18" charset="0"/>
                            <a:ea typeface="Cambria Math" pitchFamily="18" charset="0"/>
                          </a:rPr>
                          <m:t>+</m:t>
                        </m:r>
                        <m:r>
                          <a:rPr lang="ru-RU" i="1">
                            <a:latin typeface="Cambria Math" pitchFamily="18" charset="0"/>
                            <a:ea typeface="Cambria Math" pitchFamily="18" charset="0"/>
                          </a:rPr>
                          <m:t>𝛼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itchFamily="18" charset="0"/>
                                <a:ea typeface="Cambria Math" pitchFamily="18" charset="0"/>
                              </a:rPr>
                              <m:t>𝐿𝐿</m:t>
                            </m:r>
                            <m:r>
                              <a:rPr lang="ru-RU">
                                <a:latin typeface="Cambria Math" pitchFamily="18" charset="0"/>
                                <a:ea typeface="Cambria Math" pitchFamily="18" charset="0"/>
                              </a:rPr>
                              <m:t>′</m:t>
                            </m:r>
                          </m:sub>
                        </m:sSub>
                        <m:d>
                          <m:dPr>
                            <m:begChr m:val="⟦"/>
                            <m:endChr m:val="⟧"/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  <m:t>𝐵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〈"/>
                                <m:endChr m:val="〉"/>
                                <m:ctrlP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  <a:ea typeface="Cambria Math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cos</m:t>
                                    </m:r>
                                  </m:e>
                                  <m:sup>
                                    <m:r>
                                      <a:rPr lang="ru-RU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  <a:ea typeface="Cambria Math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  <a:ea typeface="Cambria Math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  <a:ea typeface="Cambria Math" pitchFamily="18" charset="0"/>
                                      </a:rPr>
                                      <m:t>𝑝𝐿</m:t>
                                    </m:r>
                                    <m:r>
                                      <a:rPr lang="ru-RU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′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ru-RU">
                                <a:latin typeface="Cambria Math" pitchFamily="18" charset="0"/>
                                <a:ea typeface="Cambria Math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ru-RU">
                            <a:latin typeface="Cambria Math" pitchFamily="18" charset="0"/>
                            <a:ea typeface="Cambria Math" pitchFamily="18" charset="0"/>
                          </a:rPr>
                          <m:t>1+</m:t>
                        </m:r>
                        <m:r>
                          <a:rPr lang="ru-RU" i="1">
                            <a:latin typeface="Cambria Math" pitchFamily="18" charset="0"/>
                            <a:ea typeface="Cambria Math" pitchFamily="18" charset="0"/>
                          </a:rPr>
                          <m:t>𝛼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 pitchFamily="18" charset="0"/>
                                <a:ea typeface="Cambria Math" pitchFamily="18" charset="0"/>
                              </a:rPr>
                              <m:t>𝐿𝐿</m:t>
                            </m:r>
                            <m:r>
                              <a:rPr lang="ru-RU">
                                <a:latin typeface="Cambria Math" pitchFamily="18" charset="0"/>
                                <a:ea typeface="Cambria Math" pitchFamily="18" charset="0"/>
                              </a:rPr>
                              <m:t>′</m:t>
                            </m:r>
                          </m:sub>
                        </m:sSub>
                        <m:d>
                          <m:dPr>
                            <m:begChr m:val="⟦"/>
                            <m:endChr m:val="⟧"/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  <m:t>𝐵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〈"/>
                                <m:endChr m:val="〉"/>
                                <m:ctrlP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ru-RU">
                                    <a:latin typeface="Cambria Math" pitchFamily="18" charset="0"/>
                                    <a:ea typeface="Cambria Math" pitchFamily="18" charset="0"/>
                                  </a:rPr>
                                  <m:t>cos</m:t>
                                </m:r>
                                <m:sSub>
                                  <m:sSub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  <a:ea typeface="Cambria Math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  <a:ea typeface="Cambria Math" pitchFamily="18" charset="0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  <a:ea typeface="Cambria Math" pitchFamily="18" charset="0"/>
                                      </a:rPr>
                                      <m:t>𝑝𝐿</m:t>
                                    </m:r>
                                    <m:r>
                                      <a:rPr lang="ru-RU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′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ru-RU">
                                <a:latin typeface="Cambria Math" pitchFamily="18" charset="0"/>
                                <a:ea typeface="Cambria Math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m:rPr>
                        <m:nor/>
                      </m:rP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   </m:t>
                    </m:r>
                    <m:limUpp>
                      <m:limUppPr>
                        <m:ctrlPr>
                          <a:rPr lang="ru-RU" i="1"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limUppPr>
                      <m:e>
                        <m:r>
                          <a:rPr lang="ru-RU">
                            <a:latin typeface="Cambria Math" pitchFamily="18" charset="0"/>
                            <a:ea typeface="Cambria Math" pitchFamily="18" charset="0"/>
                          </a:rPr>
                          <m:t>=</m:t>
                        </m:r>
                      </m:e>
                      <m:lim>
                        <m:d>
                          <m:dPr>
                            <m:begChr m:val="⟦"/>
                            <m:endChr m:val="⟧"/>
                            <m:ctrlPr>
                              <a:rPr lang="ru-RU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  <m:t>𝑩</m:t>
                                </m:r>
                              </m:sub>
                            </m:sSub>
                          </m:e>
                        </m:d>
                        <m:r>
                          <a:rPr lang="ru-RU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=</m:t>
                        </m:r>
                        <m:r>
                          <a:rPr lang="ru-RU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𝟎</m:t>
                        </m:r>
                      </m:lim>
                    </m:limUpp>
                    <m:r>
                      <m:rPr>
                        <m:nor/>
                      </m:rP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   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sSubPr>
                      <m:e>
                        <m:d>
                          <m:dPr>
                            <m:begChr m:val="〈"/>
                            <m:endChr m:val="〉"/>
                            <m:ctrlPr>
                              <a:rPr lang="ru-RU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ru-RU">
                                    <a:latin typeface="Cambria Math" pitchFamily="18" charset="0"/>
                                    <a:ea typeface="Cambria Math" pitchFamily="18" charset="0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ru-RU">
                                    <a:latin typeface="Cambria Math" pitchFamily="18" charset="0"/>
                                    <a:ea typeface="Cambria Math" pitchFamily="18" charset="0"/>
                                  </a:rPr>
                                  <m:t>2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ru-RU" i="1">
                                    <a:latin typeface="Cambria Math" panose="02040503050406030204" pitchFamily="18" charset="0"/>
                                    <a:ea typeface="Cambria Math" pitchFamily="18" charset="0"/>
                                  </a:rPr>
                                  <m:t>𝑝𝐿</m:t>
                                </m:r>
                                <m:r>
                                  <a:rPr lang="ru-RU">
                                    <a:latin typeface="Cambria Math" pitchFamily="18" charset="0"/>
                                    <a:ea typeface="Cambria Math" pitchFamily="18" charset="0"/>
                                  </a:rPr>
                                  <m:t>′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ru-RU">
                            <a:latin typeface="Cambria Math" pitchFamily="18" charset="0"/>
                            <a:ea typeface="Cambria Math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b="1" i="1" dirty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Clr>
                    <a:schemeClr val="tx1"/>
                  </a:buClr>
                  <a:buSzPct val="120000"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𝑳</m:t>
                          </m:r>
                          <m:sSup>
                            <m:sSupPr>
                              <m:ctrlPr>
                                <a:rPr lang="ru-RU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𝑳</m:t>
                              </m:r>
                            </m:e>
                            <m:sup>
                              <m:r>
                                <a:rPr lang="ru-RU" b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  <m:sup>
                          <m:r>
                            <a:rPr lang="ru-RU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𝜦</m:t>
                          </m:r>
                        </m:sup>
                      </m:sSubSup>
                      <m:r>
                        <a:rPr lang="ru-RU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ru-RU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m:rPr>
                              <m:nor/>
                            </m:rPr>
                            <a:rPr lang="ru-RU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 </m:t>
                          </m:r>
                          <m:d>
                            <m:dPr>
                              <m:begChr m:val="⟦"/>
                              <m:endChr m:val="⟧"/>
                              <m:ctrlPr>
                                <a:rPr lang="ru-RU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ru-RU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𝑷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𝑩</m:t>
                                  </m:r>
                                </m:sub>
                                <m:sup>
                                  <m:r>
                                    <a:rPr lang="ru-RU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  <m:r>
                        <a:rPr lang="ru-RU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ru-RU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〈"/>
                              <m:endChr m:val="〉"/>
                              <m:ctrlPr>
                                <a:rPr lang="ru-RU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𝑷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𝑩</m:t>
                                  </m:r>
                                </m:sub>
                              </m:sSub>
                              <m:r>
                                <a:rPr lang="ru-RU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𝐜𝐨𝐬</m:t>
                              </m:r>
                              <m:sSub>
                                <m:sSubPr>
                                  <m:ctrlPr>
                                    <a:rPr lang="ru-RU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ru-RU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  <m:sSup>
                                    <m:sSupPr>
                                      <m:ctrlPr>
                                        <a:rPr lang="ru-RU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𝑳</m:t>
                                      </m:r>
                                    </m:e>
                                    <m:sup>
                                      <m:r>
                                        <a:rPr lang="ru-RU" b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〈"/>
                              <m:endChr m:val="〉"/>
                              <m:ctrlPr>
                                <a:rPr lang="ru-RU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ru-RU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ru-RU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ru-RU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ru-RU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  <m:sSup>
                                    <m:sSupPr>
                                      <m:ctrlPr>
                                        <a:rPr lang="ru-RU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b="1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𝑳</m:t>
                                      </m:r>
                                    </m:e>
                                    <m:sup>
                                      <m:r>
                                        <a:rPr lang="ru-RU" b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b="1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 marL="285750" indent="-28575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chemeClr val="tx1"/>
                  </a:buClr>
                  <a:buSzPct val="120000"/>
                  <a:buFont typeface="Wingdings" panose="05000000000000000000" pitchFamily="2" charset="2"/>
                  <a:buChar char="§"/>
                </a:pPr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Slightly more complicated iteration procedure used in case of unbalanc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  <a:cs typeface="Calibri" pitchFamily="34" charset="0"/>
                          </a:rPr>
                          <m:t>𝑃</m:t>
                        </m:r>
                      </m:e>
                      <m:sub>
                        <m:r>
                          <a:rPr lang="en-US" b="0" i="1">
                            <a:latin typeface="Cambria Math"/>
                            <a:cs typeface="Calibri" pitchFamily="34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 i="1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285750" indent="-28575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chemeClr val="tx1"/>
                  </a:buClr>
                  <a:buSzPct val="120000"/>
                  <a:buFont typeface="Wingdings" panose="05000000000000000000" pitchFamily="2" charset="2"/>
                  <a:buChar char="§"/>
                </a:pPr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Extended for 3D case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84" y="1310328"/>
                <a:ext cx="9937104" cy="4614533"/>
              </a:xfrm>
              <a:prstGeom prst="rect">
                <a:avLst/>
              </a:prstGeom>
              <a:blipFill>
                <a:blip r:embed="rId3"/>
                <a:stretch>
                  <a:fillRect l="-613" t="-793" b="-1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839012" y="4149080"/>
            <a:ext cx="2592288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 MC simulation of acceptance needed</a:t>
            </a:r>
            <a:endParaRPr lang="en-GB" b="1" i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487488" y="111587"/>
                <a:ext cx="5057025" cy="671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i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Extraction formalism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32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sz="3200" b="1" i="1"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ru-RU" sz="3200" b="1" i="1">
                            <a:latin typeface="Cambria Math"/>
                          </a:rPr>
                          <m:t>𝑳</m:t>
                        </m:r>
                        <m:sSup>
                          <m:sSupPr>
                            <m:ctrlPr>
                              <a:rPr lang="ru-RU" sz="3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3200" b="1" i="1">
                                <a:latin typeface="Cambria Math"/>
                              </a:rPr>
                              <m:t>𝑳</m:t>
                            </m:r>
                          </m:e>
                          <m:sup>
                            <m:r>
                              <a:rPr lang="ru-RU" sz="32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sub>
                      <m:sup>
                        <m:r>
                          <a:rPr lang="ru-RU" sz="3200" b="1" i="1">
                            <a:latin typeface="Cambria Math"/>
                          </a:rPr>
                          <m:t>𝜦</m:t>
                        </m:r>
                      </m:sup>
                    </m:sSubSup>
                  </m:oMath>
                </a14:m>
                <a:endParaRPr lang="ru-RU" sz="32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488" y="111587"/>
                <a:ext cx="5057025" cy="671466"/>
              </a:xfrm>
              <a:prstGeom prst="rect">
                <a:avLst/>
              </a:prstGeom>
              <a:blipFill>
                <a:blip r:embed="rId4"/>
                <a:stretch>
                  <a:fillRect l="-3012" t="-2727" b="-2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738B822E-8B79-4AC7-973C-93076E0F951E}"/>
              </a:ext>
            </a:extLst>
          </p:cNvPr>
          <p:cNvSpPr txBox="1"/>
          <p:nvPr/>
        </p:nvSpPr>
        <p:spPr>
          <a:xfrm>
            <a:off x="9084332" y="3640114"/>
            <a:ext cx="2808312" cy="64633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polarized moment (unknown</a:t>
            </a:r>
            <a:r>
              <a:rPr lang="ru-RU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 its reduced)</a:t>
            </a:r>
            <a:endParaRPr lang="en-DE" dirty="0">
              <a:solidFill>
                <a:srgbClr val="0000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3BD7949-269C-42FC-B4B0-B12C7D324FD1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614760" y="3789040"/>
            <a:ext cx="1469572" cy="933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713F792-F0A6-41E9-ABA1-8AC7EDF3AFC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8688288" y="3361160"/>
            <a:ext cx="396044" cy="52123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B82FEF1F-A31B-42C2-8784-E2A869EF2E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DB59A-68F4-4FFD-B1F3-8FA6554DACEC}" type="slidenum">
              <a:rPr lang="ru-RU" smtClean="0"/>
              <a:pPr/>
              <a:t>6</a:t>
            </a:fld>
            <a:endParaRPr lang="ru-RU" dirty="0"/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376A5BE9-42C2-48EA-B7C9-25D95E3A8E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7.06.2024     D.Veretennikov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818684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:a16="http://schemas.microsoft.com/office/drawing/2014/main" id="{2463D2B1-0A49-4EAF-9C99-F4A5EF6C5BB6}"/>
              </a:ext>
            </a:extLst>
          </p:cNvPr>
          <p:cNvSpPr/>
          <p:nvPr/>
        </p:nvSpPr>
        <p:spPr bwMode="auto">
          <a:xfrm>
            <a:off x="5210621" y="2341770"/>
            <a:ext cx="3528392" cy="997447"/>
          </a:xfrm>
          <a:prstGeom prst="rect">
            <a:avLst/>
          </a:prstGeom>
          <a:solidFill>
            <a:schemeClr val="accent1">
              <a:alpha val="1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75520" y="1127176"/>
                <a:ext cx="8444165" cy="844205"/>
              </a:xfrm>
              <a:prstGeom prst="rect">
                <a:avLst/>
              </a:prstGeom>
              <a:noFill/>
              <a:ln w="12700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𝐿𝑘</m:t>
                              </m:r>
                            </m:sub>
                          </m:sSub>
                          <m:d>
                            <m:dPr>
                              <m:begChr m:val="⟨"/>
                              <m:endChr m:val="⟩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𝐷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</m:d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𝑜𝑠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𝑐𝑜𝑠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+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  <m:d>
                                    <m:dPr>
                                      <m:begChr m:val="⟦"/>
                                      <m:endChr m:val="⟧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𝑃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</m:e>
                                  </m:d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𝑗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=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,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𝑧</m:t>
                                      </m:r>
                                    </m:sub>
                                    <m:sup/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𝐷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i="1"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𝑦</m:t>
                                              </m:r>
                                            </m:e>
                                          </m:d>
                                          <m:r>
                                            <a:rPr lang="en-US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𝐷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𝐿𝑗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 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𝑐𝑜𝑠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nary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den>
                      </m:f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/>
                                </a:rPr>
                                <m:t>𝑐𝑜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d>
                            <m:dPr>
                              <m:begChr m:val="⟦"/>
                              <m:endChr m:val="⟧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⟨"/>
                              <m:endChr m:val="⟩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/>
                                </a:rPr>
                                <m:t>𝑐𝑜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⟦"/>
                              <m:endChr m:val="⟧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⟦"/>
                                  <m:endChr m:val="⟧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0" y="1127176"/>
                <a:ext cx="8444165" cy="84420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12700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38200" y="2205658"/>
                <a:ext cx="3516797" cy="11470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System of “linear” equation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000" i="1">
                              <a:latin typeface="Cambria Math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𝐿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=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ru-RU" sz="2000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205658"/>
                <a:ext cx="3516797" cy="1147045"/>
              </a:xfrm>
              <a:prstGeom prst="rect">
                <a:avLst/>
              </a:prstGeom>
              <a:blipFill>
                <a:blip r:embed="rId3"/>
                <a:stretch>
                  <a:fillRect l="-1563" t="-3191" r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1598004" y="145815"/>
            <a:ext cx="92223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i="1" dirty="0">
                <a:latin typeface="Calibri" panose="020F0502020204030204" pitchFamily="34" charset="0"/>
                <a:cs typeface="Calibri" panose="020F0502020204030204" pitchFamily="34" charset="0"/>
              </a:rPr>
              <a:t>Extraction of spin transfer in 3D and unbalanced case</a:t>
            </a:r>
            <a:endParaRPr lang="ru-RU" sz="3200" b="1" i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888199E-4E09-48E4-8C0E-6C279B088A80}"/>
                  </a:ext>
                </a:extLst>
              </p:cNvPr>
              <p:cNvSpPr txBox="1"/>
              <p:nvPr/>
            </p:nvSpPr>
            <p:spPr>
              <a:xfrm>
                <a:off x="5379092" y="2445196"/>
                <a:ext cx="3191451" cy="68108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DE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DE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DE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DE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DE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DE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DE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DE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𝑧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DE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DE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DE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𝑥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DE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DE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DE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DE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DE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DE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DE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DE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𝐿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DE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DE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DE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𝐿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DE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DE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DE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DE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DE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DE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DE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888199E-4E09-48E4-8C0E-6C279B088A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092" y="2445196"/>
                <a:ext cx="3191451" cy="6810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1E57422-7203-4BF0-8429-0CD2A3A9CCAA}"/>
                  </a:ext>
                </a:extLst>
              </p:cNvPr>
              <p:cNvSpPr txBox="1"/>
              <p:nvPr/>
            </p:nvSpPr>
            <p:spPr>
              <a:xfrm>
                <a:off x="767408" y="3541062"/>
                <a:ext cx="11045621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oeffici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DE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DE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𝑘</m:t>
                        </m:r>
                      </m:sub>
                    </m:sSub>
                  </m:oMath>
                </a14:m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are dependent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DE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DE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DE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(unless helicity balance </a:t>
                </a:r>
                <a14:m>
                  <m:oMath xmlns:m="http://schemas.openxmlformats.org/officeDocument/2006/math">
                    <m:d>
                      <m:dPr>
                        <m:begChr m:val="⟦"/>
                        <m:endChr m:val="⟧"/>
                        <m:ctrlPr>
                          <a:rPr lang="ru-RU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sSubPr>
                          <m:e>
                            <m:r>
                              <a:rPr lang="ru-RU" sz="2000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r>
                      <a:rPr lang="en-US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itchFamily="18" charset="0"/>
                      </a:rPr>
                      <m:t>=0</m:t>
                    </m:r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Denominator in matrix elements are close to unity so we can use iterative procedure to solve it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o solve given system, an iteration procedure is used</a:t>
                </a:r>
                <a:endParaRPr lang="ru-RU" sz="20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1E57422-7203-4BF0-8429-0CD2A3A9CC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408" y="3541062"/>
                <a:ext cx="11045621" cy="1169551"/>
              </a:xfrm>
              <a:prstGeom prst="rect">
                <a:avLst/>
              </a:prstGeom>
              <a:blipFill>
                <a:blip r:embed="rId5"/>
                <a:stretch>
                  <a:fillRect l="-497" t="-3125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6">
                <a:extLst>
                  <a:ext uri="{FF2B5EF4-FFF2-40B4-BE49-F238E27FC236}">
                    <a16:creationId xmlns:a16="http://schemas.microsoft.com/office/drawing/2014/main" id="{CE2ED97E-DF24-4706-BE65-269D534DB2DA}"/>
                  </a:ext>
                </a:extLst>
              </p:cNvPr>
              <p:cNvSpPr txBox="1"/>
              <p:nvPr/>
            </p:nvSpPr>
            <p:spPr bwMode="auto">
              <a:xfrm>
                <a:off x="2821530" y="4840697"/>
                <a:ext cx="6937375" cy="6191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DE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DE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DE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DE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  <m:sup>
                          <m:d>
                            <m:dPr>
                              <m:ctrlPr>
                                <a:rPr lang="en-D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D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sup>
                      </m:sSup>
                      <m:groupChr>
                        <m:groupChrPr>
                          <m:chr m:val="→"/>
                          <m:vertJc m:val="bot"/>
                          <m:ctrlPr>
                            <a:rPr lang="en-D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D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  <m:r>
                            <m:rPr>
                              <m:nor/>
                            </m:rPr>
                            <a:rPr lang="en-DE" sz="20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calculate</m:t>
                          </m:r>
                          <m:r>
                            <a:rPr lang="en-US" sz="20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sSubSup>
                            <m:sSubSupPr>
                              <m:ctrlPr>
                                <a:rPr lang="en-D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D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D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D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r>
                            <a:rPr lang="en-D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</m:e>
                      </m:groupChr>
                      <m:sSup>
                        <m:sSupPr>
                          <m:ctrlPr>
                            <a:rPr lang="en-D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D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D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D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D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</m:e>
                        <m:sup>
                          <m:d>
                            <m:dPr>
                              <m:ctrlPr>
                                <a:rPr lang="en-D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D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sup>
                      </m:sSup>
                      <m:groupChr>
                        <m:groupChrPr>
                          <m:chr m:val="→"/>
                          <m:vertJc m:val="bot"/>
                          <m:ctrlPr>
                            <a:rPr lang="en-D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D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  <m:r>
                            <m:rPr>
                              <m:nor/>
                            </m:rPr>
                            <a:rPr lang="en-DE" sz="20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solve</m:t>
                          </m:r>
                          <m:r>
                            <m:rPr>
                              <m:nor/>
                            </m:rPr>
                            <a:rPr lang="en-DE" sz="200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sSubSup>
                            <m:sSubSupPr>
                              <m:ctrlPr>
                                <a:rPr lang="en-D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D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D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D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D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D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D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DE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D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D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DE" sz="20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D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 </m:t>
                          </m:r>
                        </m:e>
                      </m:groupChr>
                      <m:sSup>
                        <m:sSupPr>
                          <m:ctrlPr>
                            <a:rPr lang="en-DE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DE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DE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DE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  <m:sup>
                          <m:d>
                            <m:dPr>
                              <m:ctrlPr>
                                <a:rPr lang="en-D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DE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en-DE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...</m:t>
                      </m:r>
                    </m:oMath>
                  </m:oMathPara>
                </a14:m>
                <a:endParaRPr lang="en-DE" sz="2000" dirty="0"/>
              </a:p>
            </p:txBody>
          </p:sp>
        </mc:Choice>
        <mc:Fallback xmlns="">
          <p:sp>
            <p:nvSpPr>
              <p:cNvPr id="16" name="Object 6">
                <a:extLst>
                  <a:ext uri="{FF2B5EF4-FFF2-40B4-BE49-F238E27FC236}">
                    <a16:creationId xmlns:a16="http://schemas.microsoft.com/office/drawing/2014/main" id="{CE2ED97E-DF24-4706-BE65-269D534DB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1530" y="4840697"/>
                <a:ext cx="6937375" cy="6191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91E971F-23B0-4E8A-A459-03CB8447E774}"/>
                  </a:ext>
                </a:extLst>
              </p:cNvPr>
              <p:cNvSpPr txBox="1"/>
              <p:nvPr/>
            </p:nvSpPr>
            <p:spPr>
              <a:xfrm>
                <a:off x="838200" y="5626097"/>
                <a:ext cx="8276368" cy="4351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3 steps are sufficient to converge due to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d>
                      <m:dPr>
                        <m:begChr m:val="⟦"/>
                        <m:endChr m:val="⟧"/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nary>
                      <m:naryPr>
                        <m:chr m:val="∑"/>
                        <m:supHide m:val="on"/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𝑗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𝑜𝑠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0</m:t>
                        </m:r>
                      </m:e>
                    </m:nary>
                  </m:oMath>
                </a14:m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endParaRPr lang="en-DE" sz="2000" dirty="0"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91E971F-23B0-4E8A-A459-03CB8447E7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626097"/>
                <a:ext cx="8276368" cy="435119"/>
              </a:xfrm>
              <a:prstGeom prst="rect">
                <a:avLst/>
              </a:prstGeom>
              <a:blipFill>
                <a:blip r:embed="rId7"/>
                <a:stretch>
                  <a:fillRect l="-663" t="-112676" b="-163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B8E26BA-05DA-4994-A903-25481BD48F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DB59A-68F4-4FFD-B1F3-8FA6554DACEC}" type="slidenum">
              <a:rPr lang="ru-RU" smtClean="0"/>
              <a:pPr/>
              <a:t>7</a:t>
            </a:fld>
            <a:endParaRPr lang="ru-RU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456380FD-E590-45AF-A5A0-FF72666200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7.06.2024     D.Veretennikov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49708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070FC1E-21C8-4633-87EC-FF07C10F5CA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345" y="1214563"/>
            <a:ext cx="6002286" cy="3353451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BAA09A19-760B-46E9-8072-0FFF303C8075}"/>
              </a:ext>
            </a:extLst>
          </p:cNvPr>
          <p:cNvSpPr/>
          <p:nvPr/>
        </p:nvSpPr>
        <p:spPr>
          <a:xfrm>
            <a:off x="1631504" y="209080"/>
            <a:ext cx="36794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ERMES experiment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932B0DB-AF0A-4AD0-93A1-715E6D7C2A42}"/>
              </a:ext>
            </a:extLst>
          </p:cNvPr>
          <p:cNvSpPr/>
          <p:nvPr/>
        </p:nvSpPr>
        <p:spPr>
          <a:xfrm>
            <a:off x="407368" y="4601340"/>
            <a:ext cx="576064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ocated at DESY, Hamburg</a:t>
            </a:r>
            <a:endParaRPr lang="en-DE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7.6 GeV e+/e- beam and 920 GeV proton beam (HERMES used only lepton beam)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ata taking end in 2007</a:t>
            </a:r>
            <a:endParaRPr lang="en-DE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A1946B8-F7A4-41B4-893B-3729FA422317}"/>
              </a:ext>
            </a:extLst>
          </p:cNvPr>
          <p:cNvSpPr/>
          <p:nvPr/>
        </p:nvSpPr>
        <p:spPr>
          <a:xfrm>
            <a:off x="3143672" y="1485824"/>
            <a:ext cx="901960" cy="721298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DE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DB7B620-88B8-475A-A54E-3C33C22EE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98781"/>
              </p:ext>
            </p:extLst>
          </p:nvPr>
        </p:nvGraphicFramePr>
        <p:xfrm>
          <a:off x="7104112" y="3113510"/>
          <a:ext cx="4104456" cy="313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6" name="Graph" r:id="rId4" imgW="2879640" imgH="2879640" progId="Origin50.Graph">
                  <p:embed/>
                </p:oleObj>
              </mc:Choice>
              <mc:Fallback>
                <p:oleObj name="Graph" r:id="rId4" imgW="2879640" imgH="2879640" progId="Origin50.Graph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AD65FAD-396D-4F2A-A197-9C72ABC602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12" y="3113510"/>
                        <a:ext cx="4104456" cy="3135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CFC2A6E5-55DD-42F1-9A67-1714CEDC5AB1}"/>
              </a:ext>
            </a:extLst>
          </p:cNvPr>
          <p:cNvSpPr txBox="1"/>
          <p:nvPr/>
        </p:nvSpPr>
        <p:spPr>
          <a:xfrm>
            <a:off x="6494631" y="1284321"/>
            <a:ext cx="5406726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epton beam “self” transversely polarized up to 60% due to Sokolov-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ernov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effect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pin rotators upstream and downstream of HERMES experiment used to get longitudinally polarize beam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eam spin flipped every few weeks/month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4FD65F-78D3-487C-BA57-369B50FEBC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DB59A-68F4-4FFD-B1F3-8FA6554DACEC}" type="slidenum">
              <a:rPr lang="ru-RU" smtClean="0"/>
              <a:pPr/>
              <a:t>8</a:t>
            </a:fld>
            <a:endParaRPr lang="ru-RU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807126D9-485E-4B21-876F-EF213885F6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7.06.2024     D.Veretennikov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625014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C:\Users\denis_v\Desktop\spectrom01-1.e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0481" y="1257560"/>
            <a:ext cx="6444151" cy="2418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638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8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B17BD1BE-0F78-43D8-9ABF-7CB0557FE933}"/>
              </a:ext>
            </a:extLst>
          </p:cNvPr>
          <p:cNvSpPr/>
          <p:nvPr/>
        </p:nvSpPr>
        <p:spPr>
          <a:xfrm>
            <a:off x="1568963" y="173252"/>
            <a:ext cx="364753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ERMES experim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16F7471-A42A-4FFA-B21A-851CDF96EC4E}"/>
                  </a:ext>
                </a:extLst>
              </p:cNvPr>
              <p:cNvSpPr/>
              <p:nvPr/>
            </p:nvSpPr>
            <p:spPr>
              <a:xfrm>
                <a:off x="5447928" y="3808326"/>
                <a:ext cx="6192688" cy="25690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Particle ID: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lepton/hadron separation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Ring Cerenkov detector (RICH): 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pion/kaon/proton discrimination 2 GeV &lt; p &lt; 15 GeV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Good momentum and angular resolution</a:t>
                </a: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m:rPr>
                              <m:nor/>
                            </m:rPr>
                            <a:rPr lang="ru-RU" sz="2000" i="1">
                              <a:latin typeface="Cambria Math" panose="02040503050406030204" pitchFamily="18" charset="0"/>
                            </a:rPr>
                            <m:t>p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ru-RU" sz="2000" i="1">
                              <a:latin typeface="Cambria Math" panose="02040503050406030204" pitchFamily="18" charset="0"/>
                            </a:rPr>
                            <m:t>p</m:t>
                          </m:r>
                        </m:den>
                      </m:f>
                      <m:r>
                        <a:rPr lang="ru-RU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ru-RU" sz="2000">
                          <a:latin typeface="Cambria Math" panose="02040503050406030204" pitchFamily="18" charset="0"/>
                        </a:rPr>
                        <m:t>1%</m:t>
                      </m:r>
                      <m:r>
                        <m:rPr>
                          <m:nor/>
                        </m:rPr>
                        <a:rPr lang="ru-RU" sz="20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nor/>
                        </m:rPr>
                        <a:rPr lang="ru-RU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ru-RU" sz="20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ru-RU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ru-RU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ru-RU" sz="200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𝑚𝑟𝑎𝑑</m:t>
                      </m:r>
                    </m:oMath>
                  </m:oMathPara>
                </a14:m>
                <a:endParaRPr lang="en-DE" sz="2000" dirty="0"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16F7471-A42A-4FFA-B21A-851CDF96EC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7928" y="3808326"/>
                <a:ext cx="6192688" cy="2569037"/>
              </a:xfrm>
              <a:prstGeom prst="rect">
                <a:avLst/>
              </a:prstGeom>
              <a:blipFill>
                <a:blip r:embed="rId6"/>
                <a:stretch>
                  <a:fillRect l="-1083" t="-1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AE7DE28-0C28-4116-88C5-1C15F5B796AA}"/>
                  </a:ext>
                </a:extLst>
              </p:cNvPr>
              <p:cNvSpPr/>
              <p:nvPr/>
            </p:nvSpPr>
            <p:spPr>
              <a:xfrm>
                <a:off x="314270" y="4159704"/>
                <a:ext cx="5184576" cy="20833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ts val="600"/>
                  </a:spcBef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Top/bottom symmetry</a:t>
                </a:r>
              </a:p>
              <a:p>
                <a:pPr marL="342900" indent="-342900">
                  <a:spcBef>
                    <a:spcPts val="600"/>
                  </a:spcBef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US" sz="2000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40 </a:t>
                </a:r>
                <a:r>
                  <a:rPr lang="en-US" sz="2000" dirty="0" err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rad</a:t>
                </a:r>
                <a:r>
                  <a:rPr lang="en-US" sz="2000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&lt; </a:t>
                </a:r>
                <a:r>
                  <a:rPr lang="el-GR" sz="2000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θ &lt;</a:t>
                </a:r>
                <a:r>
                  <a:rPr lang="en-US" sz="2000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l-GR" sz="2000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220</a:t>
                </a:r>
                <a:r>
                  <a:rPr lang="en-US" sz="2000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rad</a:t>
                </a:r>
                <a:endParaRPr lang="en-US" sz="20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ts val="600"/>
                  </a:spcBef>
                  <a:buClr>
                    <a:schemeClr val="tx1"/>
                  </a:buClr>
                  <a:buSzPct val="110000"/>
                  <a:buFont typeface="Arial" panose="020B0604020202020204" pitchFamily="34" charset="0"/>
                  <a:buChar char="•"/>
                </a:pPr>
                <a:r>
                  <a:rPr lang="en-GB" sz="2000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Long. / trans. polarized gas targets H, D, flipped every 60-180 sec, </a:t>
                </a:r>
                <a14:m>
                  <m:oMath xmlns:m="http://schemas.openxmlformats.org/officeDocument/2006/math">
                    <m:d>
                      <m:dPr>
                        <m:begChr m:val="⟦"/>
                        <m:endChr m:val="⟧"/>
                        <m:ctrlPr>
                          <a:rPr lang="en-GB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itchFamily="34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P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Calibri" pitchFamily="34" charset="0"/>
                              </a:rPr>
                              <m:t>targ</m:t>
                            </m:r>
                          </m:sub>
                        </m:sSub>
                      </m:e>
                    </m:d>
                    <m:r>
                      <a:rPr lang="en-GB" sz="2000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Calibri" pitchFamily="34" charset="0"/>
                      </a:rPr>
                      <m:t>≈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Calibri" pitchFamily="34" charset="0"/>
                      </a:rPr>
                      <m:t>0</m:t>
                    </m:r>
                  </m:oMath>
                </a14:m>
                <a:endParaRPr lang="en-GB" sz="2000" dirty="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342900" indent="-342900">
                  <a:lnSpc>
                    <a:spcPct val="120000"/>
                  </a:lnSpc>
                  <a:spcBef>
                    <a:spcPts val="600"/>
                  </a:spcBef>
                  <a:buClr>
                    <a:schemeClr val="tx1"/>
                  </a:buClr>
                  <a:buSzPct val="110000"/>
                  <a:buFont typeface="Arial" panose="020B0604020202020204" pitchFamily="34" charset="0"/>
                  <a:buChar char="•"/>
                </a:pPr>
                <a:r>
                  <a:rPr lang="en-GB" sz="2000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Unpolarized targets H, D, He, N, Ne, Kr, Xe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AE7DE28-0C28-4116-88C5-1C15F5B796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70" y="4159704"/>
                <a:ext cx="5184576" cy="2083391"/>
              </a:xfrm>
              <a:prstGeom prst="rect">
                <a:avLst/>
              </a:prstGeom>
              <a:blipFill>
                <a:blip r:embed="rId7"/>
                <a:stretch>
                  <a:fillRect l="-1412" t="-1462" b="-4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6BA8C266-DA14-4AB4-816A-81928D6AA453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2" t="14954" r="6600" b="18744"/>
          <a:stretch/>
        </p:blipFill>
        <p:spPr>
          <a:xfrm>
            <a:off x="107948" y="1195579"/>
            <a:ext cx="5184576" cy="2799581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C0DD0B-1AE3-43DC-AAED-F4548234C2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DB59A-68F4-4FFD-B1F3-8FA6554DACEC}" type="slidenum">
              <a:rPr lang="ru-RU" smtClean="0"/>
              <a:pPr/>
              <a:t>9</a:t>
            </a:fld>
            <a:endParaRPr lang="ru-RU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2F90EA02-2324-48BF-95A6-22513A26B8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7.06.2024     D.Veretennikov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83919585"/>
      </p:ext>
    </p:extLst>
  </p:cSld>
  <p:clrMapOvr>
    <a:masterClrMapping/>
  </p:clrMapOvr>
</p:sld>
</file>

<file path=ppt/theme/theme1.xml><?xml version="1.0" encoding="utf-8"?>
<a:theme xmlns:a="http://schemas.openxmlformats.org/drawingml/2006/main" name="2_Blends">
  <a:themeElements>
    <a:clrScheme name="Office Theme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Office Theme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lnDef>
  </a:objectDefaults>
  <a:extraClrSchemeLst>
    <a:extraClrScheme>
      <a:clrScheme name="Office Theme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513</TotalTime>
  <Words>1176</Words>
  <Application>Microsoft Office PowerPoint</Application>
  <PresentationFormat>Widescreen</PresentationFormat>
  <Paragraphs>163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Arial</vt:lpstr>
      <vt:lpstr>Calibri</vt:lpstr>
      <vt:lpstr>Cambria Math</vt:lpstr>
      <vt:lpstr>Courier New</vt:lpstr>
      <vt:lpstr>Symbol</vt:lpstr>
      <vt:lpstr>Tahoma</vt:lpstr>
      <vt:lpstr>Wingdings</vt:lpstr>
      <vt:lpstr>2_Blends</vt:lpstr>
      <vt:lpstr>Equation</vt:lpstr>
      <vt:lpstr>Graph</vt:lpstr>
      <vt:lpstr>Beam-spin induced polarization of Λ and anti-Λ hyperons in semi-inclusive deep-inelastic scatter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 event selec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nis_v</dc:creator>
  <cp:lastModifiedBy>Denis Veretennikov</cp:lastModifiedBy>
  <cp:revision>808</cp:revision>
  <cp:lastPrinted>2010-09-24T17:34:38Z</cp:lastPrinted>
  <dcterms:created xsi:type="dcterms:W3CDTF">2010-09-06T09:21:34Z</dcterms:created>
  <dcterms:modified xsi:type="dcterms:W3CDTF">2024-06-15T12:32:03Z</dcterms:modified>
</cp:coreProperties>
</file>